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273" r:id="rId3"/>
    <p:sldId id="2274" r:id="rId4"/>
    <p:sldId id="2253" r:id="rId5"/>
    <p:sldId id="2275" r:id="rId6"/>
    <p:sldId id="2276" r:id="rId7"/>
    <p:sldId id="2277" r:id="rId8"/>
    <p:sldId id="2278" r:id="rId9"/>
    <p:sldId id="2279" r:id="rId10"/>
    <p:sldId id="2280" r:id="rId11"/>
    <p:sldId id="2281" r:id="rId12"/>
  </p:sldIdLst>
  <p:sldSz cx="12192000" cy="6858000"/>
  <p:notesSz cx="6858000" cy="9144000"/>
  <p:defaultTextStyle>
    <a:defPPr>
      <a:defRPr lang="es-P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ejandro palomino samaniego" initials="aps" lastIdx="6" clrIdx="0">
    <p:extLst>
      <p:ext uri="{19B8F6BF-5375-455C-9EA6-DF929625EA0E}">
        <p15:presenceInfo xmlns:p15="http://schemas.microsoft.com/office/powerpoint/2012/main" userId="4b7e991c8e08bee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26" autoAdjust="0"/>
    <p:restoredTop sz="72150" autoAdjust="0"/>
  </p:normalViewPr>
  <p:slideViewPr>
    <p:cSldViewPr snapToGrid="0">
      <p:cViewPr varScale="1">
        <p:scale>
          <a:sx n="71" d="100"/>
          <a:sy n="71" d="100"/>
        </p:scale>
        <p:origin x="96" y="6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B2D9873-720E-46E2-B587-EF3AEDA5606C}" type="doc">
      <dgm:prSet loTypeId="urn:microsoft.com/office/officeart/2005/8/layout/orgChart1" loCatId="hierarchy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PE"/>
        </a:p>
      </dgm:t>
    </dgm:pt>
    <dgm:pt modelId="{6DBE443A-FAD6-4785-9C48-C5F64F634A98}">
      <dgm:prSet phldrT="[Text]"/>
      <dgm:spPr/>
      <dgm:t>
        <a:bodyPr/>
        <a:lstStyle/>
        <a:p>
          <a:r>
            <a:rPr lang="es-MX"/>
            <a:t>Data mining</a:t>
          </a:r>
          <a:endParaRPr lang="es-PE"/>
        </a:p>
      </dgm:t>
    </dgm:pt>
    <dgm:pt modelId="{12061875-1137-4A5F-A928-92C65176A0E1}" type="parTrans" cxnId="{F21308D7-AD7F-4981-A5E4-7DBE32CF79CF}">
      <dgm:prSet/>
      <dgm:spPr/>
      <dgm:t>
        <a:bodyPr/>
        <a:lstStyle/>
        <a:p>
          <a:endParaRPr lang="es-PE" sz="1800"/>
        </a:p>
      </dgm:t>
    </dgm:pt>
    <dgm:pt modelId="{7CF86012-C85D-40F0-BE99-D8D985E1815C}" type="sibTrans" cxnId="{F21308D7-AD7F-4981-A5E4-7DBE32CF79CF}">
      <dgm:prSet/>
      <dgm:spPr/>
      <dgm:t>
        <a:bodyPr/>
        <a:lstStyle/>
        <a:p>
          <a:endParaRPr lang="es-PE"/>
        </a:p>
      </dgm:t>
    </dgm:pt>
    <dgm:pt modelId="{0C513C2D-6286-4B1A-AAB1-C7EDB2B835AD}">
      <dgm:prSet phldrT="[Text]"/>
      <dgm:spPr/>
      <dgm:t>
        <a:bodyPr/>
        <a:lstStyle/>
        <a:p>
          <a:r>
            <a:rPr lang="es-MX"/>
            <a:t>Técnicas supervisadas</a:t>
          </a:r>
          <a:endParaRPr lang="es-PE"/>
        </a:p>
      </dgm:t>
    </dgm:pt>
    <dgm:pt modelId="{6F78FF4D-6941-4293-B8FC-469AFF9EFE7A}" type="parTrans" cxnId="{3709B816-5CD9-4002-A138-52EE59A19CDA}">
      <dgm:prSet/>
      <dgm:spPr/>
      <dgm:t>
        <a:bodyPr/>
        <a:lstStyle/>
        <a:p>
          <a:endParaRPr lang="es-PE" sz="1800"/>
        </a:p>
      </dgm:t>
    </dgm:pt>
    <dgm:pt modelId="{53BEC93D-0214-42B1-A658-B734433C8EB1}" type="sibTrans" cxnId="{3709B816-5CD9-4002-A138-52EE59A19CDA}">
      <dgm:prSet/>
      <dgm:spPr/>
      <dgm:t>
        <a:bodyPr/>
        <a:lstStyle/>
        <a:p>
          <a:endParaRPr lang="es-PE"/>
        </a:p>
      </dgm:t>
    </dgm:pt>
    <dgm:pt modelId="{42AF8386-6C9A-4B34-9FE4-451929F203DE}">
      <dgm:prSet phldrT="[Text]"/>
      <dgm:spPr/>
      <dgm:t>
        <a:bodyPr/>
        <a:lstStyle/>
        <a:p>
          <a:r>
            <a:rPr lang="es-MX"/>
            <a:t>Técnicas no supervisadas</a:t>
          </a:r>
          <a:endParaRPr lang="es-PE"/>
        </a:p>
      </dgm:t>
    </dgm:pt>
    <dgm:pt modelId="{A24ECFE9-9EF2-4465-A404-49659C9D0527}" type="parTrans" cxnId="{4E0CF69A-A8BF-40D8-BC69-D749B485ACF1}">
      <dgm:prSet/>
      <dgm:spPr/>
      <dgm:t>
        <a:bodyPr/>
        <a:lstStyle/>
        <a:p>
          <a:endParaRPr lang="es-PE" sz="1800"/>
        </a:p>
      </dgm:t>
    </dgm:pt>
    <dgm:pt modelId="{438E0A03-098B-4C1B-B8CB-5D17A0524E03}" type="sibTrans" cxnId="{4E0CF69A-A8BF-40D8-BC69-D749B485ACF1}">
      <dgm:prSet/>
      <dgm:spPr/>
      <dgm:t>
        <a:bodyPr/>
        <a:lstStyle/>
        <a:p>
          <a:endParaRPr lang="es-PE"/>
        </a:p>
      </dgm:t>
    </dgm:pt>
    <dgm:pt modelId="{80A2522A-D49D-4AEC-9676-174E223287FF}">
      <dgm:prSet phldrT="[Text]"/>
      <dgm:spPr/>
      <dgm:t>
        <a:bodyPr/>
        <a:lstStyle/>
        <a:p>
          <a:r>
            <a:rPr lang="es-MX"/>
            <a:t>Text mining</a:t>
          </a:r>
          <a:endParaRPr lang="es-PE"/>
        </a:p>
      </dgm:t>
    </dgm:pt>
    <dgm:pt modelId="{FFFFE17D-2329-44CB-BE73-AD9923064044}" type="parTrans" cxnId="{45BDB78C-C265-4307-B07E-C5AD6CD32797}">
      <dgm:prSet/>
      <dgm:spPr/>
      <dgm:t>
        <a:bodyPr/>
        <a:lstStyle/>
        <a:p>
          <a:endParaRPr lang="es-PE" sz="1800"/>
        </a:p>
      </dgm:t>
    </dgm:pt>
    <dgm:pt modelId="{54F788F2-20ED-4AE6-96C4-68785B8EEAD1}" type="sibTrans" cxnId="{45BDB78C-C265-4307-B07E-C5AD6CD32797}">
      <dgm:prSet/>
      <dgm:spPr/>
      <dgm:t>
        <a:bodyPr/>
        <a:lstStyle/>
        <a:p>
          <a:endParaRPr lang="es-PE"/>
        </a:p>
      </dgm:t>
    </dgm:pt>
    <dgm:pt modelId="{8E7D71BB-E18E-48B9-98DF-58F2010FEEDC}">
      <dgm:prSet/>
      <dgm:spPr>
        <a:ln w="88900">
          <a:noFill/>
        </a:ln>
      </dgm:spPr>
      <dgm:t>
        <a:bodyPr/>
        <a:lstStyle/>
        <a:p>
          <a:r>
            <a:rPr lang="es-MX"/>
            <a:t>Regression</a:t>
          </a:r>
          <a:endParaRPr lang="es-PE"/>
        </a:p>
      </dgm:t>
    </dgm:pt>
    <dgm:pt modelId="{29289828-FF72-4CE3-BFC4-E5B6FE6AA0AC}" type="parTrans" cxnId="{FC2E84AF-A3F2-4C34-B5F8-325E7A9F822E}">
      <dgm:prSet/>
      <dgm:spPr/>
      <dgm:t>
        <a:bodyPr/>
        <a:lstStyle/>
        <a:p>
          <a:endParaRPr lang="es-PE" sz="1800"/>
        </a:p>
      </dgm:t>
    </dgm:pt>
    <dgm:pt modelId="{084E040B-7E7C-41A5-B698-155F0708D299}" type="sibTrans" cxnId="{FC2E84AF-A3F2-4C34-B5F8-325E7A9F822E}">
      <dgm:prSet/>
      <dgm:spPr/>
      <dgm:t>
        <a:bodyPr/>
        <a:lstStyle/>
        <a:p>
          <a:endParaRPr lang="es-PE"/>
        </a:p>
      </dgm:t>
    </dgm:pt>
    <dgm:pt modelId="{35ACB76E-AEAF-4346-B7AC-B714735AE168}">
      <dgm:prSet/>
      <dgm:spPr>
        <a:ln w="88900">
          <a:noFill/>
        </a:ln>
      </dgm:spPr>
      <dgm:t>
        <a:bodyPr/>
        <a:lstStyle/>
        <a:p>
          <a:r>
            <a:rPr lang="es-MX"/>
            <a:t>Classification</a:t>
          </a:r>
          <a:endParaRPr lang="es-PE"/>
        </a:p>
      </dgm:t>
    </dgm:pt>
    <dgm:pt modelId="{1C60B861-F678-461E-A41F-0D3D6470A7D0}" type="parTrans" cxnId="{2C1C58B7-892E-457A-A485-1417661B88C1}">
      <dgm:prSet/>
      <dgm:spPr/>
      <dgm:t>
        <a:bodyPr/>
        <a:lstStyle/>
        <a:p>
          <a:endParaRPr lang="es-PE" sz="1800"/>
        </a:p>
      </dgm:t>
    </dgm:pt>
    <dgm:pt modelId="{50CC937D-ED3B-4B38-B06E-2DB73FBE0B04}" type="sibTrans" cxnId="{2C1C58B7-892E-457A-A485-1417661B88C1}">
      <dgm:prSet/>
      <dgm:spPr/>
      <dgm:t>
        <a:bodyPr/>
        <a:lstStyle/>
        <a:p>
          <a:endParaRPr lang="es-PE"/>
        </a:p>
      </dgm:t>
    </dgm:pt>
    <dgm:pt modelId="{858C6315-AE6F-4530-8074-D7D4823E669E}">
      <dgm:prSet/>
      <dgm:spPr>
        <a:ln w="88900">
          <a:noFill/>
        </a:ln>
      </dgm:spPr>
      <dgm:t>
        <a:bodyPr/>
        <a:lstStyle/>
        <a:p>
          <a:r>
            <a:rPr lang="es-MX" dirty="0"/>
            <a:t>Recommender </a:t>
          </a:r>
          <a:r>
            <a:rPr lang="es-MX" dirty="0" err="1"/>
            <a:t>Systems</a:t>
          </a:r>
          <a:endParaRPr lang="es-PE" dirty="0"/>
        </a:p>
      </dgm:t>
    </dgm:pt>
    <dgm:pt modelId="{078546C3-ACCD-4949-881A-3EE6F483B1B6}" type="parTrans" cxnId="{CCAA0FE3-033D-456F-B786-116C6F172CEA}">
      <dgm:prSet/>
      <dgm:spPr/>
      <dgm:t>
        <a:bodyPr/>
        <a:lstStyle/>
        <a:p>
          <a:endParaRPr lang="es-PE" sz="1800"/>
        </a:p>
      </dgm:t>
    </dgm:pt>
    <dgm:pt modelId="{3CBBE9FF-CDFD-46F9-AFFC-9018AC3AE033}" type="sibTrans" cxnId="{CCAA0FE3-033D-456F-B786-116C6F172CEA}">
      <dgm:prSet/>
      <dgm:spPr/>
      <dgm:t>
        <a:bodyPr/>
        <a:lstStyle/>
        <a:p>
          <a:endParaRPr lang="es-PE"/>
        </a:p>
      </dgm:t>
    </dgm:pt>
    <dgm:pt modelId="{C1582682-8B0F-4E6F-9377-2F047B50619E}">
      <dgm:prSet custT="1"/>
      <dgm:spPr>
        <a:solidFill>
          <a:srgbClr val="A5A5A5">
            <a:hueOff val="0"/>
            <a:satOff val="0"/>
            <a:lumOff val="0"/>
            <a:alphaOff val="0"/>
          </a:srgbClr>
        </a:solidFill>
        <a:ln w="88900" cap="flat" cmpd="sng" algn="ctr">
          <a:noFill/>
          <a:prstDash val="solid"/>
          <a:miter lim="800000"/>
        </a:ln>
        <a:effectLst/>
      </dgm:spPr>
      <dgm:t>
        <a:bodyPr spcFirstLastPara="0" vert="horz" wrap="square" lIns="14605" tIns="14605" rIns="14605" bIns="14605" numCol="1" spcCol="1270" anchor="ctr" anchorCtr="0"/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2300" kern="1200">
              <a:solidFill>
                <a:prstClr val="white"/>
              </a:solidFill>
              <a:latin typeface="Calibri" panose="020F0502020204030204"/>
              <a:ea typeface="+mn-ea"/>
              <a:cs typeface="+mn-cs"/>
            </a:rPr>
            <a:t>Clustering</a:t>
          </a:r>
          <a:endParaRPr lang="es-PE" sz="2300" kern="1200">
            <a:solidFill>
              <a:prstClr val="white"/>
            </a:solidFill>
            <a:latin typeface="Calibri" panose="020F0502020204030204"/>
            <a:ea typeface="+mn-ea"/>
            <a:cs typeface="+mn-cs"/>
          </a:endParaRPr>
        </a:p>
      </dgm:t>
    </dgm:pt>
    <dgm:pt modelId="{77ABEAF9-ABE2-4831-A142-9135C7DF147C}" type="parTrans" cxnId="{21FC937F-DF29-4F27-AD7C-216875646E75}">
      <dgm:prSet/>
      <dgm:spPr/>
      <dgm:t>
        <a:bodyPr/>
        <a:lstStyle/>
        <a:p>
          <a:endParaRPr lang="es-PE" sz="1800"/>
        </a:p>
      </dgm:t>
    </dgm:pt>
    <dgm:pt modelId="{FB7CD535-708C-4223-9C97-44C5C4DF0B30}" type="sibTrans" cxnId="{21FC937F-DF29-4F27-AD7C-216875646E75}">
      <dgm:prSet/>
      <dgm:spPr/>
      <dgm:t>
        <a:bodyPr/>
        <a:lstStyle/>
        <a:p>
          <a:endParaRPr lang="es-PE"/>
        </a:p>
      </dgm:t>
    </dgm:pt>
    <dgm:pt modelId="{93525024-C502-4E42-8B93-177515624311}">
      <dgm:prSet custT="1"/>
      <dgm:spPr>
        <a:solidFill>
          <a:srgbClr val="A5A5A5">
            <a:hueOff val="0"/>
            <a:satOff val="0"/>
            <a:lumOff val="0"/>
            <a:alphaOff val="0"/>
          </a:srgbClr>
        </a:solidFill>
        <a:ln w="88900" cap="flat" cmpd="sng" algn="ctr">
          <a:solidFill>
            <a:srgbClr val="FF0000"/>
          </a:solidFill>
          <a:prstDash val="solid"/>
          <a:miter lim="800000"/>
        </a:ln>
        <a:effectLst/>
      </dgm:spPr>
      <dgm:t>
        <a:bodyPr spcFirstLastPara="0" vert="horz" wrap="square" lIns="13970" tIns="13970" rIns="13970" bIns="13970" numCol="1" spcCol="1270" anchor="ctr" anchorCtr="0"/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2200" kern="1200">
              <a:solidFill>
                <a:prstClr val="white"/>
              </a:solidFill>
              <a:latin typeface="Calibri" panose="020F0502020204030204"/>
              <a:ea typeface="+mn-ea"/>
              <a:cs typeface="+mn-cs"/>
            </a:rPr>
            <a:t>Dimensionality reduction</a:t>
          </a:r>
          <a:endParaRPr lang="es-PE" sz="2200" kern="1200">
            <a:solidFill>
              <a:prstClr val="white"/>
            </a:solidFill>
            <a:latin typeface="Calibri" panose="020F0502020204030204"/>
            <a:ea typeface="+mn-ea"/>
            <a:cs typeface="+mn-cs"/>
          </a:endParaRPr>
        </a:p>
      </dgm:t>
    </dgm:pt>
    <dgm:pt modelId="{93D8AACD-F9D4-460A-A820-6079013D0FB8}" type="parTrans" cxnId="{1CA85450-7DBF-420A-ACB0-AB34E2839FDC}">
      <dgm:prSet/>
      <dgm:spPr/>
      <dgm:t>
        <a:bodyPr/>
        <a:lstStyle/>
        <a:p>
          <a:endParaRPr lang="es-PE" sz="1800"/>
        </a:p>
      </dgm:t>
    </dgm:pt>
    <dgm:pt modelId="{4BD1DCC7-5F60-4A66-9476-7BCBFB21EBCD}" type="sibTrans" cxnId="{1CA85450-7DBF-420A-ACB0-AB34E2839FDC}">
      <dgm:prSet/>
      <dgm:spPr/>
      <dgm:t>
        <a:bodyPr/>
        <a:lstStyle/>
        <a:p>
          <a:endParaRPr lang="es-PE"/>
        </a:p>
      </dgm:t>
    </dgm:pt>
    <dgm:pt modelId="{9A4B0588-A4BE-421D-AD8A-5B15823FD7F2}" type="pres">
      <dgm:prSet presAssocID="{AB2D9873-720E-46E2-B587-EF3AEDA5606C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C9B906F-CB1F-42C8-9F62-54D2B64B7AAC}" type="pres">
      <dgm:prSet presAssocID="{6DBE443A-FAD6-4785-9C48-C5F64F634A98}" presName="hierRoot1" presStyleCnt="0">
        <dgm:presLayoutVars>
          <dgm:hierBranch val="init"/>
        </dgm:presLayoutVars>
      </dgm:prSet>
      <dgm:spPr/>
    </dgm:pt>
    <dgm:pt modelId="{03794E63-7F01-454B-9EBB-E721174AB13D}" type="pres">
      <dgm:prSet presAssocID="{6DBE443A-FAD6-4785-9C48-C5F64F634A98}" presName="rootComposite1" presStyleCnt="0"/>
      <dgm:spPr/>
    </dgm:pt>
    <dgm:pt modelId="{E1170AA5-C8AD-4474-976B-ABAB1E4DC975}" type="pres">
      <dgm:prSet presAssocID="{6DBE443A-FAD6-4785-9C48-C5F64F634A98}" presName="rootText1" presStyleLbl="node0" presStyleIdx="0" presStyleCnt="1">
        <dgm:presLayoutVars>
          <dgm:chPref val="3"/>
        </dgm:presLayoutVars>
      </dgm:prSet>
      <dgm:spPr/>
    </dgm:pt>
    <dgm:pt modelId="{5617D375-9A58-44B6-91FB-00C4442E11FF}" type="pres">
      <dgm:prSet presAssocID="{6DBE443A-FAD6-4785-9C48-C5F64F634A98}" presName="rootConnector1" presStyleLbl="node1" presStyleIdx="0" presStyleCnt="0"/>
      <dgm:spPr/>
    </dgm:pt>
    <dgm:pt modelId="{93F2A15B-4483-4E3B-9AE9-69C3F4FC9AA6}" type="pres">
      <dgm:prSet presAssocID="{6DBE443A-FAD6-4785-9C48-C5F64F634A98}" presName="hierChild2" presStyleCnt="0"/>
      <dgm:spPr/>
    </dgm:pt>
    <dgm:pt modelId="{0E211169-CAE1-49B8-AF5D-E6FEC07D19BA}" type="pres">
      <dgm:prSet presAssocID="{6F78FF4D-6941-4293-B8FC-469AFF9EFE7A}" presName="Name37" presStyleLbl="parChTrans1D2" presStyleIdx="0" presStyleCnt="3"/>
      <dgm:spPr/>
    </dgm:pt>
    <dgm:pt modelId="{A03D4267-69B0-4B76-A116-C03EC954F534}" type="pres">
      <dgm:prSet presAssocID="{0C513C2D-6286-4B1A-AAB1-C7EDB2B835AD}" presName="hierRoot2" presStyleCnt="0">
        <dgm:presLayoutVars>
          <dgm:hierBranch val="init"/>
        </dgm:presLayoutVars>
      </dgm:prSet>
      <dgm:spPr/>
    </dgm:pt>
    <dgm:pt modelId="{BF79777F-28C6-497A-BF65-4C1D55D4683F}" type="pres">
      <dgm:prSet presAssocID="{0C513C2D-6286-4B1A-AAB1-C7EDB2B835AD}" presName="rootComposite" presStyleCnt="0"/>
      <dgm:spPr/>
    </dgm:pt>
    <dgm:pt modelId="{F6DD3F56-924B-4FBC-BAB0-7DFD8EE933BE}" type="pres">
      <dgm:prSet presAssocID="{0C513C2D-6286-4B1A-AAB1-C7EDB2B835AD}" presName="rootText" presStyleLbl="node2" presStyleIdx="0" presStyleCnt="3">
        <dgm:presLayoutVars>
          <dgm:chPref val="3"/>
        </dgm:presLayoutVars>
      </dgm:prSet>
      <dgm:spPr/>
    </dgm:pt>
    <dgm:pt modelId="{2678E8F3-CB41-4C34-8433-452F33317FE0}" type="pres">
      <dgm:prSet presAssocID="{0C513C2D-6286-4B1A-AAB1-C7EDB2B835AD}" presName="rootConnector" presStyleLbl="node2" presStyleIdx="0" presStyleCnt="3"/>
      <dgm:spPr/>
    </dgm:pt>
    <dgm:pt modelId="{D905091D-13FF-4F70-8C7E-429FCAA98C87}" type="pres">
      <dgm:prSet presAssocID="{0C513C2D-6286-4B1A-AAB1-C7EDB2B835AD}" presName="hierChild4" presStyleCnt="0"/>
      <dgm:spPr/>
    </dgm:pt>
    <dgm:pt modelId="{9DC03E3D-9631-4590-9002-AAFB10E90B67}" type="pres">
      <dgm:prSet presAssocID="{29289828-FF72-4CE3-BFC4-E5B6FE6AA0AC}" presName="Name37" presStyleLbl="parChTrans1D3" presStyleIdx="0" presStyleCnt="5"/>
      <dgm:spPr/>
    </dgm:pt>
    <dgm:pt modelId="{BD788B3C-3EEA-4184-87AB-9CD7A1E7BCAF}" type="pres">
      <dgm:prSet presAssocID="{8E7D71BB-E18E-48B9-98DF-58F2010FEEDC}" presName="hierRoot2" presStyleCnt="0">
        <dgm:presLayoutVars>
          <dgm:hierBranch val="init"/>
        </dgm:presLayoutVars>
      </dgm:prSet>
      <dgm:spPr/>
    </dgm:pt>
    <dgm:pt modelId="{AE9CA230-A1CF-443A-9E15-786366C4D3AA}" type="pres">
      <dgm:prSet presAssocID="{8E7D71BB-E18E-48B9-98DF-58F2010FEEDC}" presName="rootComposite" presStyleCnt="0"/>
      <dgm:spPr/>
    </dgm:pt>
    <dgm:pt modelId="{C27C370F-862F-41AC-987A-422D89C5F45B}" type="pres">
      <dgm:prSet presAssocID="{8E7D71BB-E18E-48B9-98DF-58F2010FEEDC}" presName="rootText" presStyleLbl="node3" presStyleIdx="0" presStyleCnt="5">
        <dgm:presLayoutVars>
          <dgm:chPref val="3"/>
        </dgm:presLayoutVars>
      </dgm:prSet>
      <dgm:spPr/>
    </dgm:pt>
    <dgm:pt modelId="{47D6A3F3-D5FC-4F96-8484-6E3C83EA5978}" type="pres">
      <dgm:prSet presAssocID="{8E7D71BB-E18E-48B9-98DF-58F2010FEEDC}" presName="rootConnector" presStyleLbl="node3" presStyleIdx="0" presStyleCnt="5"/>
      <dgm:spPr/>
    </dgm:pt>
    <dgm:pt modelId="{600BAE68-0045-4665-BCED-E0FE06BB57BB}" type="pres">
      <dgm:prSet presAssocID="{8E7D71BB-E18E-48B9-98DF-58F2010FEEDC}" presName="hierChild4" presStyleCnt="0"/>
      <dgm:spPr/>
    </dgm:pt>
    <dgm:pt modelId="{47E3A7C0-6935-4DF6-9453-6FEB5866C1A6}" type="pres">
      <dgm:prSet presAssocID="{8E7D71BB-E18E-48B9-98DF-58F2010FEEDC}" presName="hierChild5" presStyleCnt="0"/>
      <dgm:spPr/>
    </dgm:pt>
    <dgm:pt modelId="{3F9BF7EA-AEFF-4B45-B139-77A649CA692A}" type="pres">
      <dgm:prSet presAssocID="{1C60B861-F678-461E-A41F-0D3D6470A7D0}" presName="Name37" presStyleLbl="parChTrans1D3" presStyleIdx="1" presStyleCnt="5"/>
      <dgm:spPr/>
    </dgm:pt>
    <dgm:pt modelId="{E46E453E-FFA4-4840-BFA2-77844E42D186}" type="pres">
      <dgm:prSet presAssocID="{35ACB76E-AEAF-4346-B7AC-B714735AE168}" presName="hierRoot2" presStyleCnt="0">
        <dgm:presLayoutVars>
          <dgm:hierBranch val="init"/>
        </dgm:presLayoutVars>
      </dgm:prSet>
      <dgm:spPr/>
    </dgm:pt>
    <dgm:pt modelId="{3B63BEDB-D6E4-45A9-8EE6-124A211F520F}" type="pres">
      <dgm:prSet presAssocID="{35ACB76E-AEAF-4346-B7AC-B714735AE168}" presName="rootComposite" presStyleCnt="0"/>
      <dgm:spPr/>
    </dgm:pt>
    <dgm:pt modelId="{92A43832-A7D3-4000-81DC-0DB90D691E2F}" type="pres">
      <dgm:prSet presAssocID="{35ACB76E-AEAF-4346-B7AC-B714735AE168}" presName="rootText" presStyleLbl="node3" presStyleIdx="1" presStyleCnt="5">
        <dgm:presLayoutVars>
          <dgm:chPref val="3"/>
        </dgm:presLayoutVars>
      </dgm:prSet>
      <dgm:spPr/>
    </dgm:pt>
    <dgm:pt modelId="{2D5533CF-94ED-41C2-A3F0-4591773EDC7A}" type="pres">
      <dgm:prSet presAssocID="{35ACB76E-AEAF-4346-B7AC-B714735AE168}" presName="rootConnector" presStyleLbl="node3" presStyleIdx="1" presStyleCnt="5"/>
      <dgm:spPr/>
    </dgm:pt>
    <dgm:pt modelId="{CADF67BD-6C40-4EEC-81B6-2C2CD9DF8CE3}" type="pres">
      <dgm:prSet presAssocID="{35ACB76E-AEAF-4346-B7AC-B714735AE168}" presName="hierChild4" presStyleCnt="0"/>
      <dgm:spPr/>
    </dgm:pt>
    <dgm:pt modelId="{7A627623-4589-4C2D-85C4-56D503C0ACAC}" type="pres">
      <dgm:prSet presAssocID="{35ACB76E-AEAF-4346-B7AC-B714735AE168}" presName="hierChild5" presStyleCnt="0"/>
      <dgm:spPr/>
    </dgm:pt>
    <dgm:pt modelId="{FF4C604A-58BB-4E0D-9DD8-439E9E3B3C88}" type="pres">
      <dgm:prSet presAssocID="{078546C3-ACCD-4949-881A-3EE6F483B1B6}" presName="Name37" presStyleLbl="parChTrans1D3" presStyleIdx="2" presStyleCnt="5"/>
      <dgm:spPr/>
    </dgm:pt>
    <dgm:pt modelId="{F3757B5E-9477-47D5-AAF7-1BC3110E8DA7}" type="pres">
      <dgm:prSet presAssocID="{858C6315-AE6F-4530-8074-D7D4823E669E}" presName="hierRoot2" presStyleCnt="0">
        <dgm:presLayoutVars>
          <dgm:hierBranch val="init"/>
        </dgm:presLayoutVars>
      </dgm:prSet>
      <dgm:spPr/>
    </dgm:pt>
    <dgm:pt modelId="{21D1CF5F-834C-4508-9875-67DAC5268CC7}" type="pres">
      <dgm:prSet presAssocID="{858C6315-AE6F-4530-8074-D7D4823E669E}" presName="rootComposite" presStyleCnt="0"/>
      <dgm:spPr/>
    </dgm:pt>
    <dgm:pt modelId="{7F578F9E-291D-48C5-8606-E88E8117B41D}" type="pres">
      <dgm:prSet presAssocID="{858C6315-AE6F-4530-8074-D7D4823E669E}" presName="rootText" presStyleLbl="node3" presStyleIdx="2" presStyleCnt="5">
        <dgm:presLayoutVars>
          <dgm:chPref val="3"/>
        </dgm:presLayoutVars>
      </dgm:prSet>
      <dgm:spPr/>
    </dgm:pt>
    <dgm:pt modelId="{035402E9-F1DE-4BA6-B7BB-BE5C2451C09E}" type="pres">
      <dgm:prSet presAssocID="{858C6315-AE6F-4530-8074-D7D4823E669E}" presName="rootConnector" presStyleLbl="node3" presStyleIdx="2" presStyleCnt="5"/>
      <dgm:spPr/>
    </dgm:pt>
    <dgm:pt modelId="{BF919E94-AF83-499D-A10C-D5F1A15642A5}" type="pres">
      <dgm:prSet presAssocID="{858C6315-AE6F-4530-8074-D7D4823E669E}" presName="hierChild4" presStyleCnt="0"/>
      <dgm:spPr/>
    </dgm:pt>
    <dgm:pt modelId="{058A7A5B-1EB7-4D45-A0A7-96883A2427A0}" type="pres">
      <dgm:prSet presAssocID="{858C6315-AE6F-4530-8074-D7D4823E669E}" presName="hierChild5" presStyleCnt="0"/>
      <dgm:spPr/>
    </dgm:pt>
    <dgm:pt modelId="{AE28EADD-F7A8-4365-AB01-AEA635C07563}" type="pres">
      <dgm:prSet presAssocID="{0C513C2D-6286-4B1A-AAB1-C7EDB2B835AD}" presName="hierChild5" presStyleCnt="0"/>
      <dgm:spPr/>
    </dgm:pt>
    <dgm:pt modelId="{68B1F031-1F0D-4D2C-B586-A8D77A946F3D}" type="pres">
      <dgm:prSet presAssocID="{A24ECFE9-9EF2-4465-A404-49659C9D0527}" presName="Name37" presStyleLbl="parChTrans1D2" presStyleIdx="1" presStyleCnt="3"/>
      <dgm:spPr/>
    </dgm:pt>
    <dgm:pt modelId="{917BDDFF-0906-45D4-BCC0-600D06D8897A}" type="pres">
      <dgm:prSet presAssocID="{42AF8386-6C9A-4B34-9FE4-451929F203DE}" presName="hierRoot2" presStyleCnt="0">
        <dgm:presLayoutVars>
          <dgm:hierBranch val="init"/>
        </dgm:presLayoutVars>
      </dgm:prSet>
      <dgm:spPr/>
    </dgm:pt>
    <dgm:pt modelId="{1620401F-B049-4521-A788-6E6BCFBD19CD}" type="pres">
      <dgm:prSet presAssocID="{42AF8386-6C9A-4B34-9FE4-451929F203DE}" presName="rootComposite" presStyleCnt="0"/>
      <dgm:spPr/>
    </dgm:pt>
    <dgm:pt modelId="{0EDD7EF1-A57C-4D25-8935-8AE51885F818}" type="pres">
      <dgm:prSet presAssocID="{42AF8386-6C9A-4B34-9FE4-451929F203DE}" presName="rootText" presStyleLbl="node2" presStyleIdx="1" presStyleCnt="3">
        <dgm:presLayoutVars>
          <dgm:chPref val="3"/>
        </dgm:presLayoutVars>
      </dgm:prSet>
      <dgm:spPr/>
    </dgm:pt>
    <dgm:pt modelId="{BEC7DC35-CD3C-4C13-832F-FCE3E127DF28}" type="pres">
      <dgm:prSet presAssocID="{42AF8386-6C9A-4B34-9FE4-451929F203DE}" presName="rootConnector" presStyleLbl="node2" presStyleIdx="1" presStyleCnt="3"/>
      <dgm:spPr/>
    </dgm:pt>
    <dgm:pt modelId="{E96A43D7-3AA3-429A-AA26-76A6C7A95EA7}" type="pres">
      <dgm:prSet presAssocID="{42AF8386-6C9A-4B34-9FE4-451929F203DE}" presName="hierChild4" presStyleCnt="0"/>
      <dgm:spPr/>
    </dgm:pt>
    <dgm:pt modelId="{536473FA-1D29-448C-9C46-CC66D27B6AC1}" type="pres">
      <dgm:prSet presAssocID="{77ABEAF9-ABE2-4831-A142-9135C7DF147C}" presName="Name37" presStyleLbl="parChTrans1D3" presStyleIdx="3" presStyleCnt="5"/>
      <dgm:spPr/>
    </dgm:pt>
    <dgm:pt modelId="{1B74F99F-40C8-4A78-A56D-7B8AE08214AD}" type="pres">
      <dgm:prSet presAssocID="{C1582682-8B0F-4E6F-9377-2F047B50619E}" presName="hierRoot2" presStyleCnt="0">
        <dgm:presLayoutVars>
          <dgm:hierBranch val="init"/>
        </dgm:presLayoutVars>
      </dgm:prSet>
      <dgm:spPr/>
    </dgm:pt>
    <dgm:pt modelId="{43A74D1B-85D2-47F1-B193-77332B6BDC00}" type="pres">
      <dgm:prSet presAssocID="{C1582682-8B0F-4E6F-9377-2F047B50619E}" presName="rootComposite" presStyleCnt="0"/>
      <dgm:spPr/>
    </dgm:pt>
    <dgm:pt modelId="{9A67940F-9200-4966-AA8B-5213F66C8C84}" type="pres">
      <dgm:prSet presAssocID="{C1582682-8B0F-4E6F-9377-2F047B50619E}" presName="rootText" presStyleLbl="node3" presStyleIdx="3" presStyleCnt="5">
        <dgm:presLayoutVars>
          <dgm:chPref val="3"/>
        </dgm:presLayoutVars>
      </dgm:prSet>
      <dgm:spPr>
        <a:xfrm>
          <a:off x="2797545" y="2516076"/>
          <a:ext cx="1769910" cy="884955"/>
        </a:xfrm>
        <a:prstGeom prst="rect">
          <a:avLst/>
        </a:prstGeom>
      </dgm:spPr>
    </dgm:pt>
    <dgm:pt modelId="{6A5006D5-5CC2-47ED-B2EA-F077F0D53CC3}" type="pres">
      <dgm:prSet presAssocID="{C1582682-8B0F-4E6F-9377-2F047B50619E}" presName="rootConnector" presStyleLbl="node3" presStyleIdx="3" presStyleCnt="5"/>
      <dgm:spPr/>
    </dgm:pt>
    <dgm:pt modelId="{1640B537-D1ED-4CC9-A260-631C6C1845D2}" type="pres">
      <dgm:prSet presAssocID="{C1582682-8B0F-4E6F-9377-2F047B50619E}" presName="hierChild4" presStyleCnt="0"/>
      <dgm:spPr/>
    </dgm:pt>
    <dgm:pt modelId="{839F0ED7-4F50-4660-99B2-B9A23937CDAF}" type="pres">
      <dgm:prSet presAssocID="{C1582682-8B0F-4E6F-9377-2F047B50619E}" presName="hierChild5" presStyleCnt="0"/>
      <dgm:spPr/>
    </dgm:pt>
    <dgm:pt modelId="{9B406F7C-E864-4509-9369-E52F1E38A239}" type="pres">
      <dgm:prSet presAssocID="{93D8AACD-F9D4-460A-A820-6079013D0FB8}" presName="Name37" presStyleLbl="parChTrans1D3" presStyleIdx="4" presStyleCnt="5"/>
      <dgm:spPr/>
    </dgm:pt>
    <dgm:pt modelId="{E865E9A6-476C-4E56-9698-232314CDBA5E}" type="pres">
      <dgm:prSet presAssocID="{93525024-C502-4E42-8B93-177515624311}" presName="hierRoot2" presStyleCnt="0">
        <dgm:presLayoutVars>
          <dgm:hierBranch val="init"/>
        </dgm:presLayoutVars>
      </dgm:prSet>
      <dgm:spPr/>
    </dgm:pt>
    <dgm:pt modelId="{8853FEDC-C90D-4024-9AC6-BE1F42876F71}" type="pres">
      <dgm:prSet presAssocID="{93525024-C502-4E42-8B93-177515624311}" presName="rootComposite" presStyleCnt="0"/>
      <dgm:spPr/>
    </dgm:pt>
    <dgm:pt modelId="{269A834E-F66F-4C77-B276-966C8F36E001}" type="pres">
      <dgm:prSet presAssocID="{93525024-C502-4E42-8B93-177515624311}" presName="rootText" presStyleLbl="node3" presStyleIdx="4" presStyleCnt="5">
        <dgm:presLayoutVars>
          <dgm:chPref val="3"/>
        </dgm:presLayoutVars>
      </dgm:prSet>
      <dgm:spPr>
        <a:xfrm>
          <a:off x="2797545" y="3772712"/>
          <a:ext cx="1769910" cy="884955"/>
        </a:xfrm>
        <a:prstGeom prst="rect">
          <a:avLst/>
        </a:prstGeom>
      </dgm:spPr>
    </dgm:pt>
    <dgm:pt modelId="{84AF352F-FC61-4168-BE82-493D759F322C}" type="pres">
      <dgm:prSet presAssocID="{93525024-C502-4E42-8B93-177515624311}" presName="rootConnector" presStyleLbl="node3" presStyleIdx="4" presStyleCnt="5"/>
      <dgm:spPr/>
    </dgm:pt>
    <dgm:pt modelId="{2BD1E49C-C4BB-4FAA-95B9-28C94C720400}" type="pres">
      <dgm:prSet presAssocID="{93525024-C502-4E42-8B93-177515624311}" presName="hierChild4" presStyleCnt="0"/>
      <dgm:spPr/>
    </dgm:pt>
    <dgm:pt modelId="{23DD16E5-8E43-49E7-965C-9E876150D167}" type="pres">
      <dgm:prSet presAssocID="{93525024-C502-4E42-8B93-177515624311}" presName="hierChild5" presStyleCnt="0"/>
      <dgm:spPr/>
    </dgm:pt>
    <dgm:pt modelId="{8C99CECD-78F7-40F9-A06B-0625FCBA74D0}" type="pres">
      <dgm:prSet presAssocID="{42AF8386-6C9A-4B34-9FE4-451929F203DE}" presName="hierChild5" presStyleCnt="0"/>
      <dgm:spPr/>
    </dgm:pt>
    <dgm:pt modelId="{56D708EA-3234-425F-8042-C28EA319A5B5}" type="pres">
      <dgm:prSet presAssocID="{FFFFE17D-2329-44CB-BE73-AD9923064044}" presName="Name37" presStyleLbl="parChTrans1D2" presStyleIdx="2" presStyleCnt="3"/>
      <dgm:spPr/>
    </dgm:pt>
    <dgm:pt modelId="{D395ED3B-59F4-4871-BD8F-F335840D3F90}" type="pres">
      <dgm:prSet presAssocID="{80A2522A-D49D-4AEC-9676-174E223287FF}" presName="hierRoot2" presStyleCnt="0">
        <dgm:presLayoutVars>
          <dgm:hierBranch val="init"/>
        </dgm:presLayoutVars>
      </dgm:prSet>
      <dgm:spPr/>
    </dgm:pt>
    <dgm:pt modelId="{D2C00624-3004-4B1D-868A-F31BBF2ED5DC}" type="pres">
      <dgm:prSet presAssocID="{80A2522A-D49D-4AEC-9676-174E223287FF}" presName="rootComposite" presStyleCnt="0"/>
      <dgm:spPr/>
    </dgm:pt>
    <dgm:pt modelId="{C93942A3-EB07-4980-9EDD-50A113823910}" type="pres">
      <dgm:prSet presAssocID="{80A2522A-D49D-4AEC-9676-174E223287FF}" presName="rootText" presStyleLbl="node2" presStyleIdx="2" presStyleCnt="3">
        <dgm:presLayoutVars>
          <dgm:chPref val="3"/>
        </dgm:presLayoutVars>
      </dgm:prSet>
      <dgm:spPr/>
    </dgm:pt>
    <dgm:pt modelId="{9AC0DBCC-91C3-4E58-990B-4D0657B422D9}" type="pres">
      <dgm:prSet presAssocID="{80A2522A-D49D-4AEC-9676-174E223287FF}" presName="rootConnector" presStyleLbl="node2" presStyleIdx="2" presStyleCnt="3"/>
      <dgm:spPr/>
    </dgm:pt>
    <dgm:pt modelId="{3A05E728-95AA-4B73-8284-F27532B590A9}" type="pres">
      <dgm:prSet presAssocID="{80A2522A-D49D-4AEC-9676-174E223287FF}" presName="hierChild4" presStyleCnt="0"/>
      <dgm:spPr/>
    </dgm:pt>
    <dgm:pt modelId="{2DCC62EE-5341-4475-99B9-CF5A3E6B38A9}" type="pres">
      <dgm:prSet presAssocID="{80A2522A-D49D-4AEC-9676-174E223287FF}" presName="hierChild5" presStyleCnt="0"/>
      <dgm:spPr/>
    </dgm:pt>
    <dgm:pt modelId="{F6331A68-9EBB-47CD-A665-F68717DA205D}" type="pres">
      <dgm:prSet presAssocID="{6DBE443A-FAD6-4785-9C48-C5F64F634A98}" presName="hierChild3" presStyleCnt="0"/>
      <dgm:spPr/>
    </dgm:pt>
  </dgm:ptLst>
  <dgm:cxnLst>
    <dgm:cxn modelId="{1D904505-30DD-4EBD-82CC-E8AD582EF823}" type="presOf" srcId="{35ACB76E-AEAF-4346-B7AC-B714735AE168}" destId="{2D5533CF-94ED-41C2-A3F0-4591773EDC7A}" srcOrd="1" destOrd="0" presId="urn:microsoft.com/office/officeart/2005/8/layout/orgChart1"/>
    <dgm:cxn modelId="{D596AE11-86A8-403A-B0FC-4FA7DA47294F}" type="presOf" srcId="{6DBE443A-FAD6-4785-9C48-C5F64F634A98}" destId="{5617D375-9A58-44B6-91FB-00C4442E11FF}" srcOrd="1" destOrd="0" presId="urn:microsoft.com/office/officeart/2005/8/layout/orgChart1"/>
    <dgm:cxn modelId="{3709B816-5CD9-4002-A138-52EE59A19CDA}" srcId="{6DBE443A-FAD6-4785-9C48-C5F64F634A98}" destId="{0C513C2D-6286-4B1A-AAB1-C7EDB2B835AD}" srcOrd="0" destOrd="0" parTransId="{6F78FF4D-6941-4293-B8FC-469AFF9EFE7A}" sibTransId="{53BEC93D-0214-42B1-A658-B734433C8EB1}"/>
    <dgm:cxn modelId="{BCA22B21-B673-40B6-8039-766EFBF62E6E}" type="presOf" srcId="{858C6315-AE6F-4530-8074-D7D4823E669E}" destId="{035402E9-F1DE-4BA6-B7BB-BE5C2451C09E}" srcOrd="1" destOrd="0" presId="urn:microsoft.com/office/officeart/2005/8/layout/orgChart1"/>
    <dgm:cxn modelId="{4E6CAA22-8D73-4C51-B3BD-7E12CDE8A692}" type="presOf" srcId="{A24ECFE9-9EF2-4465-A404-49659C9D0527}" destId="{68B1F031-1F0D-4D2C-B586-A8D77A946F3D}" srcOrd="0" destOrd="0" presId="urn:microsoft.com/office/officeart/2005/8/layout/orgChart1"/>
    <dgm:cxn modelId="{DE5FC22C-184B-4C0D-A014-1969B0EEEB29}" type="presOf" srcId="{0C513C2D-6286-4B1A-AAB1-C7EDB2B835AD}" destId="{F6DD3F56-924B-4FBC-BAB0-7DFD8EE933BE}" srcOrd="0" destOrd="0" presId="urn:microsoft.com/office/officeart/2005/8/layout/orgChart1"/>
    <dgm:cxn modelId="{DA0B1A36-BB1A-4258-8106-CF61D244A764}" type="presOf" srcId="{1C60B861-F678-461E-A41F-0D3D6470A7D0}" destId="{3F9BF7EA-AEFF-4B45-B139-77A649CA692A}" srcOrd="0" destOrd="0" presId="urn:microsoft.com/office/officeart/2005/8/layout/orgChart1"/>
    <dgm:cxn modelId="{2AF38F38-9B71-4014-A054-1FA014593B24}" type="presOf" srcId="{80A2522A-D49D-4AEC-9676-174E223287FF}" destId="{C93942A3-EB07-4980-9EDD-50A113823910}" srcOrd="0" destOrd="0" presId="urn:microsoft.com/office/officeart/2005/8/layout/orgChart1"/>
    <dgm:cxn modelId="{7C517E3D-B254-4F1D-81E3-4A1C1A936425}" type="presOf" srcId="{C1582682-8B0F-4E6F-9377-2F047B50619E}" destId="{9A67940F-9200-4966-AA8B-5213F66C8C84}" srcOrd="0" destOrd="0" presId="urn:microsoft.com/office/officeart/2005/8/layout/orgChart1"/>
    <dgm:cxn modelId="{6AF3FB5C-8A54-4E5E-83BF-F5A4D4D9A30C}" type="presOf" srcId="{77ABEAF9-ABE2-4831-A142-9135C7DF147C}" destId="{536473FA-1D29-448C-9C46-CC66D27B6AC1}" srcOrd="0" destOrd="0" presId="urn:microsoft.com/office/officeart/2005/8/layout/orgChart1"/>
    <dgm:cxn modelId="{F9AF3643-BF1D-4933-A8F4-E6C52280B35C}" type="presOf" srcId="{C1582682-8B0F-4E6F-9377-2F047B50619E}" destId="{6A5006D5-5CC2-47ED-B2EA-F077F0D53CC3}" srcOrd="1" destOrd="0" presId="urn:microsoft.com/office/officeart/2005/8/layout/orgChart1"/>
    <dgm:cxn modelId="{2AAAA74D-CA8D-4BBA-A2E2-CE6F1E4FBA25}" type="presOf" srcId="{35ACB76E-AEAF-4346-B7AC-B714735AE168}" destId="{92A43832-A7D3-4000-81DC-0DB90D691E2F}" srcOrd="0" destOrd="0" presId="urn:microsoft.com/office/officeart/2005/8/layout/orgChart1"/>
    <dgm:cxn modelId="{58E9106E-65E9-46DA-BF69-9E7B3DAB0DAF}" type="presOf" srcId="{AB2D9873-720E-46E2-B587-EF3AEDA5606C}" destId="{9A4B0588-A4BE-421D-AD8A-5B15823FD7F2}" srcOrd="0" destOrd="0" presId="urn:microsoft.com/office/officeart/2005/8/layout/orgChart1"/>
    <dgm:cxn modelId="{1CA85450-7DBF-420A-ACB0-AB34E2839FDC}" srcId="{42AF8386-6C9A-4B34-9FE4-451929F203DE}" destId="{93525024-C502-4E42-8B93-177515624311}" srcOrd="1" destOrd="0" parTransId="{93D8AACD-F9D4-460A-A820-6079013D0FB8}" sibTransId="{4BD1DCC7-5F60-4A66-9476-7BCBFB21EBCD}"/>
    <dgm:cxn modelId="{21FC937F-DF29-4F27-AD7C-216875646E75}" srcId="{42AF8386-6C9A-4B34-9FE4-451929F203DE}" destId="{C1582682-8B0F-4E6F-9377-2F047B50619E}" srcOrd="0" destOrd="0" parTransId="{77ABEAF9-ABE2-4831-A142-9135C7DF147C}" sibTransId="{FB7CD535-708C-4223-9C97-44C5C4DF0B30}"/>
    <dgm:cxn modelId="{8561B084-880B-41C6-862E-5B4E5E6F1923}" type="presOf" srcId="{8E7D71BB-E18E-48B9-98DF-58F2010FEEDC}" destId="{47D6A3F3-D5FC-4F96-8484-6E3C83EA5978}" srcOrd="1" destOrd="0" presId="urn:microsoft.com/office/officeart/2005/8/layout/orgChart1"/>
    <dgm:cxn modelId="{9DC1078A-BF68-4289-BF1D-4F8174A9FD85}" type="presOf" srcId="{42AF8386-6C9A-4B34-9FE4-451929F203DE}" destId="{0EDD7EF1-A57C-4D25-8935-8AE51885F818}" srcOrd="0" destOrd="0" presId="urn:microsoft.com/office/officeart/2005/8/layout/orgChart1"/>
    <dgm:cxn modelId="{45BDB78C-C265-4307-B07E-C5AD6CD32797}" srcId="{6DBE443A-FAD6-4785-9C48-C5F64F634A98}" destId="{80A2522A-D49D-4AEC-9676-174E223287FF}" srcOrd="2" destOrd="0" parTransId="{FFFFE17D-2329-44CB-BE73-AD9923064044}" sibTransId="{54F788F2-20ED-4AE6-96C4-68785B8EEAD1}"/>
    <dgm:cxn modelId="{73175798-97D8-45D1-BA11-A1E23EAF5A11}" type="presOf" srcId="{078546C3-ACCD-4949-881A-3EE6F483B1B6}" destId="{FF4C604A-58BB-4E0D-9DD8-439E9E3B3C88}" srcOrd="0" destOrd="0" presId="urn:microsoft.com/office/officeart/2005/8/layout/orgChart1"/>
    <dgm:cxn modelId="{4E0CF69A-A8BF-40D8-BC69-D749B485ACF1}" srcId="{6DBE443A-FAD6-4785-9C48-C5F64F634A98}" destId="{42AF8386-6C9A-4B34-9FE4-451929F203DE}" srcOrd="1" destOrd="0" parTransId="{A24ECFE9-9EF2-4465-A404-49659C9D0527}" sibTransId="{438E0A03-098B-4C1B-B8CB-5D17A0524E03}"/>
    <dgm:cxn modelId="{8C8A969D-D2DA-4846-88FA-81D6ACF70D81}" type="presOf" srcId="{80A2522A-D49D-4AEC-9676-174E223287FF}" destId="{9AC0DBCC-91C3-4E58-990B-4D0657B422D9}" srcOrd="1" destOrd="0" presId="urn:microsoft.com/office/officeart/2005/8/layout/orgChart1"/>
    <dgm:cxn modelId="{B40F8C9E-E967-442E-8BF2-4C2BEBB894EC}" type="presOf" srcId="{6DBE443A-FAD6-4785-9C48-C5F64F634A98}" destId="{E1170AA5-C8AD-4474-976B-ABAB1E4DC975}" srcOrd="0" destOrd="0" presId="urn:microsoft.com/office/officeart/2005/8/layout/orgChart1"/>
    <dgm:cxn modelId="{5BE8DAAD-DFB7-4F73-8659-140C66BB9136}" type="presOf" srcId="{29289828-FF72-4CE3-BFC4-E5B6FE6AA0AC}" destId="{9DC03E3D-9631-4590-9002-AAFB10E90B67}" srcOrd="0" destOrd="0" presId="urn:microsoft.com/office/officeart/2005/8/layout/orgChart1"/>
    <dgm:cxn modelId="{525651AF-10C8-4A40-BFF0-2C6F413FB762}" type="presOf" srcId="{8E7D71BB-E18E-48B9-98DF-58F2010FEEDC}" destId="{C27C370F-862F-41AC-987A-422D89C5F45B}" srcOrd="0" destOrd="0" presId="urn:microsoft.com/office/officeart/2005/8/layout/orgChart1"/>
    <dgm:cxn modelId="{FC2E84AF-A3F2-4C34-B5F8-325E7A9F822E}" srcId="{0C513C2D-6286-4B1A-AAB1-C7EDB2B835AD}" destId="{8E7D71BB-E18E-48B9-98DF-58F2010FEEDC}" srcOrd="0" destOrd="0" parTransId="{29289828-FF72-4CE3-BFC4-E5B6FE6AA0AC}" sibTransId="{084E040B-7E7C-41A5-B698-155F0708D299}"/>
    <dgm:cxn modelId="{ECE622B0-7E3B-4A9B-81D5-DA9B3F271B88}" type="presOf" srcId="{858C6315-AE6F-4530-8074-D7D4823E669E}" destId="{7F578F9E-291D-48C5-8606-E88E8117B41D}" srcOrd="0" destOrd="0" presId="urn:microsoft.com/office/officeart/2005/8/layout/orgChart1"/>
    <dgm:cxn modelId="{919EF1B0-8609-47BE-9D51-D4EB289AB5E2}" type="presOf" srcId="{0C513C2D-6286-4B1A-AAB1-C7EDB2B835AD}" destId="{2678E8F3-CB41-4C34-8433-452F33317FE0}" srcOrd="1" destOrd="0" presId="urn:microsoft.com/office/officeart/2005/8/layout/orgChart1"/>
    <dgm:cxn modelId="{C88433B4-6F35-4201-8D56-661BB41D2B83}" type="presOf" srcId="{FFFFE17D-2329-44CB-BE73-AD9923064044}" destId="{56D708EA-3234-425F-8042-C28EA319A5B5}" srcOrd="0" destOrd="0" presId="urn:microsoft.com/office/officeart/2005/8/layout/orgChart1"/>
    <dgm:cxn modelId="{2C1C58B7-892E-457A-A485-1417661B88C1}" srcId="{0C513C2D-6286-4B1A-AAB1-C7EDB2B835AD}" destId="{35ACB76E-AEAF-4346-B7AC-B714735AE168}" srcOrd="1" destOrd="0" parTransId="{1C60B861-F678-461E-A41F-0D3D6470A7D0}" sibTransId="{50CC937D-ED3B-4B38-B06E-2DB73FBE0B04}"/>
    <dgm:cxn modelId="{673464BB-B143-4E13-B5BF-515A64E52D2F}" type="presOf" srcId="{6F78FF4D-6941-4293-B8FC-469AFF9EFE7A}" destId="{0E211169-CAE1-49B8-AF5D-E6FEC07D19BA}" srcOrd="0" destOrd="0" presId="urn:microsoft.com/office/officeart/2005/8/layout/orgChart1"/>
    <dgm:cxn modelId="{F21308D7-AD7F-4981-A5E4-7DBE32CF79CF}" srcId="{AB2D9873-720E-46E2-B587-EF3AEDA5606C}" destId="{6DBE443A-FAD6-4785-9C48-C5F64F634A98}" srcOrd="0" destOrd="0" parTransId="{12061875-1137-4A5F-A928-92C65176A0E1}" sibTransId="{7CF86012-C85D-40F0-BE99-D8D985E1815C}"/>
    <dgm:cxn modelId="{61A481DB-7E21-45FC-9B1F-F56518482A73}" type="presOf" srcId="{93525024-C502-4E42-8B93-177515624311}" destId="{269A834E-F66F-4C77-B276-966C8F36E001}" srcOrd="0" destOrd="0" presId="urn:microsoft.com/office/officeart/2005/8/layout/orgChart1"/>
    <dgm:cxn modelId="{814315DC-D2A6-48E9-B190-3F94D78297B7}" type="presOf" srcId="{42AF8386-6C9A-4B34-9FE4-451929F203DE}" destId="{BEC7DC35-CD3C-4C13-832F-FCE3E127DF28}" srcOrd="1" destOrd="0" presId="urn:microsoft.com/office/officeart/2005/8/layout/orgChart1"/>
    <dgm:cxn modelId="{7CD0BEDC-BC50-4007-9533-DECF269E8982}" type="presOf" srcId="{93525024-C502-4E42-8B93-177515624311}" destId="{84AF352F-FC61-4168-BE82-493D759F322C}" srcOrd="1" destOrd="0" presId="urn:microsoft.com/office/officeart/2005/8/layout/orgChart1"/>
    <dgm:cxn modelId="{CCAA0FE3-033D-456F-B786-116C6F172CEA}" srcId="{0C513C2D-6286-4B1A-AAB1-C7EDB2B835AD}" destId="{858C6315-AE6F-4530-8074-D7D4823E669E}" srcOrd="2" destOrd="0" parTransId="{078546C3-ACCD-4949-881A-3EE6F483B1B6}" sibTransId="{3CBBE9FF-CDFD-46F9-AFFC-9018AC3AE033}"/>
    <dgm:cxn modelId="{D0B0AFE7-307E-4105-ADE5-534A0E2DA2DB}" type="presOf" srcId="{93D8AACD-F9D4-460A-A820-6079013D0FB8}" destId="{9B406F7C-E864-4509-9369-E52F1E38A239}" srcOrd="0" destOrd="0" presId="urn:microsoft.com/office/officeart/2005/8/layout/orgChart1"/>
    <dgm:cxn modelId="{0BF09716-9D2B-4367-AF18-6BC0E4D7B724}" type="presParOf" srcId="{9A4B0588-A4BE-421D-AD8A-5B15823FD7F2}" destId="{6C9B906F-CB1F-42C8-9F62-54D2B64B7AAC}" srcOrd="0" destOrd="0" presId="urn:microsoft.com/office/officeart/2005/8/layout/orgChart1"/>
    <dgm:cxn modelId="{778A7644-BA2E-49A1-8526-33BB9483D346}" type="presParOf" srcId="{6C9B906F-CB1F-42C8-9F62-54D2B64B7AAC}" destId="{03794E63-7F01-454B-9EBB-E721174AB13D}" srcOrd="0" destOrd="0" presId="urn:microsoft.com/office/officeart/2005/8/layout/orgChart1"/>
    <dgm:cxn modelId="{54A54440-9EC9-4CA1-A2EE-B3E46A9C230E}" type="presParOf" srcId="{03794E63-7F01-454B-9EBB-E721174AB13D}" destId="{E1170AA5-C8AD-4474-976B-ABAB1E4DC975}" srcOrd="0" destOrd="0" presId="urn:microsoft.com/office/officeart/2005/8/layout/orgChart1"/>
    <dgm:cxn modelId="{C022E679-3265-4D30-84A4-026F47FEC6E0}" type="presParOf" srcId="{03794E63-7F01-454B-9EBB-E721174AB13D}" destId="{5617D375-9A58-44B6-91FB-00C4442E11FF}" srcOrd="1" destOrd="0" presId="urn:microsoft.com/office/officeart/2005/8/layout/orgChart1"/>
    <dgm:cxn modelId="{7EBA8DA6-40D9-41DF-A112-E8C44AFBB4C0}" type="presParOf" srcId="{6C9B906F-CB1F-42C8-9F62-54D2B64B7AAC}" destId="{93F2A15B-4483-4E3B-9AE9-69C3F4FC9AA6}" srcOrd="1" destOrd="0" presId="urn:microsoft.com/office/officeart/2005/8/layout/orgChart1"/>
    <dgm:cxn modelId="{DCEBBF4C-1726-495C-9362-C15072A23C53}" type="presParOf" srcId="{93F2A15B-4483-4E3B-9AE9-69C3F4FC9AA6}" destId="{0E211169-CAE1-49B8-AF5D-E6FEC07D19BA}" srcOrd="0" destOrd="0" presId="urn:microsoft.com/office/officeart/2005/8/layout/orgChart1"/>
    <dgm:cxn modelId="{3E7C40E1-762D-491C-80C8-97C67DFD27B1}" type="presParOf" srcId="{93F2A15B-4483-4E3B-9AE9-69C3F4FC9AA6}" destId="{A03D4267-69B0-4B76-A116-C03EC954F534}" srcOrd="1" destOrd="0" presId="urn:microsoft.com/office/officeart/2005/8/layout/orgChart1"/>
    <dgm:cxn modelId="{9490E447-8C51-4758-821B-E184A035C4A1}" type="presParOf" srcId="{A03D4267-69B0-4B76-A116-C03EC954F534}" destId="{BF79777F-28C6-497A-BF65-4C1D55D4683F}" srcOrd="0" destOrd="0" presId="urn:microsoft.com/office/officeart/2005/8/layout/orgChart1"/>
    <dgm:cxn modelId="{5EAEED48-14AA-4828-B86B-8204DBA98F07}" type="presParOf" srcId="{BF79777F-28C6-497A-BF65-4C1D55D4683F}" destId="{F6DD3F56-924B-4FBC-BAB0-7DFD8EE933BE}" srcOrd="0" destOrd="0" presId="urn:microsoft.com/office/officeart/2005/8/layout/orgChart1"/>
    <dgm:cxn modelId="{45465E97-CA2C-4255-9980-812BDB349594}" type="presParOf" srcId="{BF79777F-28C6-497A-BF65-4C1D55D4683F}" destId="{2678E8F3-CB41-4C34-8433-452F33317FE0}" srcOrd="1" destOrd="0" presId="urn:microsoft.com/office/officeart/2005/8/layout/orgChart1"/>
    <dgm:cxn modelId="{057C9554-F46C-41BD-875D-6593184E34C1}" type="presParOf" srcId="{A03D4267-69B0-4B76-A116-C03EC954F534}" destId="{D905091D-13FF-4F70-8C7E-429FCAA98C87}" srcOrd="1" destOrd="0" presId="urn:microsoft.com/office/officeart/2005/8/layout/orgChart1"/>
    <dgm:cxn modelId="{7B5CA551-D600-44E2-BE3C-7078149BA588}" type="presParOf" srcId="{D905091D-13FF-4F70-8C7E-429FCAA98C87}" destId="{9DC03E3D-9631-4590-9002-AAFB10E90B67}" srcOrd="0" destOrd="0" presId="urn:microsoft.com/office/officeart/2005/8/layout/orgChart1"/>
    <dgm:cxn modelId="{CA8A4C83-A5AF-4348-BD73-7E2ADB63C775}" type="presParOf" srcId="{D905091D-13FF-4F70-8C7E-429FCAA98C87}" destId="{BD788B3C-3EEA-4184-87AB-9CD7A1E7BCAF}" srcOrd="1" destOrd="0" presId="urn:microsoft.com/office/officeart/2005/8/layout/orgChart1"/>
    <dgm:cxn modelId="{5ADCEC0F-BC4D-4DF8-8664-A0CF693C801D}" type="presParOf" srcId="{BD788B3C-3EEA-4184-87AB-9CD7A1E7BCAF}" destId="{AE9CA230-A1CF-443A-9E15-786366C4D3AA}" srcOrd="0" destOrd="0" presId="urn:microsoft.com/office/officeart/2005/8/layout/orgChart1"/>
    <dgm:cxn modelId="{1ADDFA4A-89FD-486F-A4CD-18A9DF0AAF86}" type="presParOf" srcId="{AE9CA230-A1CF-443A-9E15-786366C4D3AA}" destId="{C27C370F-862F-41AC-987A-422D89C5F45B}" srcOrd="0" destOrd="0" presId="urn:microsoft.com/office/officeart/2005/8/layout/orgChart1"/>
    <dgm:cxn modelId="{B2ACC4C5-0B76-4AD9-812D-BA55A9EAC354}" type="presParOf" srcId="{AE9CA230-A1CF-443A-9E15-786366C4D3AA}" destId="{47D6A3F3-D5FC-4F96-8484-6E3C83EA5978}" srcOrd="1" destOrd="0" presId="urn:microsoft.com/office/officeart/2005/8/layout/orgChart1"/>
    <dgm:cxn modelId="{314EE64F-AF74-4FCC-A215-6A6596969B43}" type="presParOf" srcId="{BD788B3C-3EEA-4184-87AB-9CD7A1E7BCAF}" destId="{600BAE68-0045-4665-BCED-E0FE06BB57BB}" srcOrd="1" destOrd="0" presId="urn:microsoft.com/office/officeart/2005/8/layout/orgChart1"/>
    <dgm:cxn modelId="{F584026F-FE4F-4A5A-8F68-A41CF29D654F}" type="presParOf" srcId="{BD788B3C-3EEA-4184-87AB-9CD7A1E7BCAF}" destId="{47E3A7C0-6935-4DF6-9453-6FEB5866C1A6}" srcOrd="2" destOrd="0" presId="urn:microsoft.com/office/officeart/2005/8/layout/orgChart1"/>
    <dgm:cxn modelId="{709EA0D9-157E-46F7-B4EE-A317A03A3981}" type="presParOf" srcId="{D905091D-13FF-4F70-8C7E-429FCAA98C87}" destId="{3F9BF7EA-AEFF-4B45-B139-77A649CA692A}" srcOrd="2" destOrd="0" presId="urn:microsoft.com/office/officeart/2005/8/layout/orgChart1"/>
    <dgm:cxn modelId="{2BC72899-8C21-41AD-8F0F-6A83FBA3FE4E}" type="presParOf" srcId="{D905091D-13FF-4F70-8C7E-429FCAA98C87}" destId="{E46E453E-FFA4-4840-BFA2-77844E42D186}" srcOrd="3" destOrd="0" presId="urn:microsoft.com/office/officeart/2005/8/layout/orgChart1"/>
    <dgm:cxn modelId="{A2D93321-30CF-4B39-8088-FCFDFDE63693}" type="presParOf" srcId="{E46E453E-FFA4-4840-BFA2-77844E42D186}" destId="{3B63BEDB-D6E4-45A9-8EE6-124A211F520F}" srcOrd="0" destOrd="0" presId="urn:microsoft.com/office/officeart/2005/8/layout/orgChart1"/>
    <dgm:cxn modelId="{A7CC28E5-C14E-41F3-BDA7-D519EAC8CD77}" type="presParOf" srcId="{3B63BEDB-D6E4-45A9-8EE6-124A211F520F}" destId="{92A43832-A7D3-4000-81DC-0DB90D691E2F}" srcOrd="0" destOrd="0" presId="urn:microsoft.com/office/officeart/2005/8/layout/orgChart1"/>
    <dgm:cxn modelId="{75006A10-2947-41AF-945F-B5AC0904885A}" type="presParOf" srcId="{3B63BEDB-D6E4-45A9-8EE6-124A211F520F}" destId="{2D5533CF-94ED-41C2-A3F0-4591773EDC7A}" srcOrd="1" destOrd="0" presId="urn:microsoft.com/office/officeart/2005/8/layout/orgChart1"/>
    <dgm:cxn modelId="{A8E234A3-861E-4F42-ABF1-20935F5AA8BC}" type="presParOf" srcId="{E46E453E-FFA4-4840-BFA2-77844E42D186}" destId="{CADF67BD-6C40-4EEC-81B6-2C2CD9DF8CE3}" srcOrd="1" destOrd="0" presId="urn:microsoft.com/office/officeart/2005/8/layout/orgChart1"/>
    <dgm:cxn modelId="{77D1F639-F68C-4EA0-BE31-BFE5C7E73621}" type="presParOf" srcId="{E46E453E-FFA4-4840-BFA2-77844E42D186}" destId="{7A627623-4589-4C2D-85C4-56D503C0ACAC}" srcOrd="2" destOrd="0" presId="urn:microsoft.com/office/officeart/2005/8/layout/orgChart1"/>
    <dgm:cxn modelId="{E52A5C93-FED6-4AAE-B630-1EFD56DB810E}" type="presParOf" srcId="{D905091D-13FF-4F70-8C7E-429FCAA98C87}" destId="{FF4C604A-58BB-4E0D-9DD8-439E9E3B3C88}" srcOrd="4" destOrd="0" presId="urn:microsoft.com/office/officeart/2005/8/layout/orgChart1"/>
    <dgm:cxn modelId="{F6371520-EE5F-4E4A-A138-9D194EF06559}" type="presParOf" srcId="{D905091D-13FF-4F70-8C7E-429FCAA98C87}" destId="{F3757B5E-9477-47D5-AAF7-1BC3110E8DA7}" srcOrd="5" destOrd="0" presId="urn:microsoft.com/office/officeart/2005/8/layout/orgChart1"/>
    <dgm:cxn modelId="{630EC3E5-9DD6-4715-9104-BF835E4A4C11}" type="presParOf" srcId="{F3757B5E-9477-47D5-AAF7-1BC3110E8DA7}" destId="{21D1CF5F-834C-4508-9875-67DAC5268CC7}" srcOrd="0" destOrd="0" presId="urn:microsoft.com/office/officeart/2005/8/layout/orgChart1"/>
    <dgm:cxn modelId="{2D8209C3-0482-4667-ABAC-40787555D763}" type="presParOf" srcId="{21D1CF5F-834C-4508-9875-67DAC5268CC7}" destId="{7F578F9E-291D-48C5-8606-E88E8117B41D}" srcOrd="0" destOrd="0" presId="urn:microsoft.com/office/officeart/2005/8/layout/orgChart1"/>
    <dgm:cxn modelId="{D27CC839-DC81-4F61-A38D-825542FEBE9C}" type="presParOf" srcId="{21D1CF5F-834C-4508-9875-67DAC5268CC7}" destId="{035402E9-F1DE-4BA6-B7BB-BE5C2451C09E}" srcOrd="1" destOrd="0" presId="urn:microsoft.com/office/officeart/2005/8/layout/orgChart1"/>
    <dgm:cxn modelId="{57893416-512B-46A6-8C7E-077F1F21ACE1}" type="presParOf" srcId="{F3757B5E-9477-47D5-AAF7-1BC3110E8DA7}" destId="{BF919E94-AF83-499D-A10C-D5F1A15642A5}" srcOrd="1" destOrd="0" presId="urn:microsoft.com/office/officeart/2005/8/layout/orgChart1"/>
    <dgm:cxn modelId="{91EF2464-CAEF-470F-8C1A-A29DE18663EB}" type="presParOf" srcId="{F3757B5E-9477-47D5-AAF7-1BC3110E8DA7}" destId="{058A7A5B-1EB7-4D45-A0A7-96883A2427A0}" srcOrd="2" destOrd="0" presId="urn:microsoft.com/office/officeart/2005/8/layout/orgChart1"/>
    <dgm:cxn modelId="{446CCD0D-8082-452F-8E9B-416A6DF2A053}" type="presParOf" srcId="{A03D4267-69B0-4B76-A116-C03EC954F534}" destId="{AE28EADD-F7A8-4365-AB01-AEA635C07563}" srcOrd="2" destOrd="0" presId="urn:microsoft.com/office/officeart/2005/8/layout/orgChart1"/>
    <dgm:cxn modelId="{15FA7068-0E45-46EC-8A3F-881D87452B8E}" type="presParOf" srcId="{93F2A15B-4483-4E3B-9AE9-69C3F4FC9AA6}" destId="{68B1F031-1F0D-4D2C-B586-A8D77A946F3D}" srcOrd="2" destOrd="0" presId="urn:microsoft.com/office/officeart/2005/8/layout/orgChart1"/>
    <dgm:cxn modelId="{2F8F67FF-9B61-4150-A9B9-27D50E504446}" type="presParOf" srcId="{93F2A15B-4483-4E3B-9AE9-69C3F4FC9AA6}" destId="{917BDDFF-0906-45D4-BCC0-600D06D8897A}" srcOrd="3" destOrd="0" presId="urn:microsoft.com/office/officeart/2005/8/layout/orgChart1"/>
    <dgm:cxn modelId="{4ACCC216-6C55-405C-AAFB-A57C4C3BDD5F}" type="presParOf" srcId="{917BDDFF-0906-45D4-BCC0-600D06D8897A}" destId="{1620401F-B049-4521-A788-6E6BCFBD19CD}" srcOrd="0" destOrd="0" presId="urn:microsoft.com/office/officeart/2005/8/layout/orgChart1"/>
    <dgm:cxn modelId="{6AE2FE6C-E0C1-45C5-91F0-B9BDA6558CE3}" type="presParOf" srcId="{1620401F-B049-4521-A788-6E6BCFBD19CD}" destId="{0EDD7EF1-A57C-4D25-8935-8AE51885F818}" srcOrd="0" destOrd="0" presId="urn:microsoft.com/office/officeart/2005/8/layout/orgChart1"/>
    <dgm:cxn modelId="{3E603E26-7E7D-4CBB-89DF-7652DC31854A}" type="presParOf" srcId="{1620401F-B049-4521-A788-6E6BCFBD19CD}" destId="{BEC7DC35-CD3C-4C13-832F-FCE3E127DF28}" srcOrd="1" destOrd="0" presId="urn:microsoft.com/office/officeart/2005/8/layout/orgChart1"/>
    <dgm:cxn modelId="{1C50AA88-E456-4074-820D-3BAA3677050E}" type="presParOf" srcId="{917BDDFF-0906-45D4-BCC0-600D06D8897A}" destId="{E96A43D7-3AA3-429A-AA26-76A6C7A95EA7}" srcOrd="1" destOrd="0" presId="urn:microsoft.com/office/officeart/2005/8/layout/orgChart1"/>
    <dgm:cxn modelId="{DC8957A1-86FF-44A5-A085-7DE9216481A9}" type="presParOf" srcId="{E96A43D7-3AA3-429A-AA26-76A6C7A95EA7}" destId="{536473FA-1D29-448C-9C46-CC66D27B6AC1}" srcOrd="0" destOrd="0" presId="urn:microsoft.com/office/officeart/2005/8/layout/orgChart1"/>
    <dgm:cxn modelId="{D1A9515A-59E3-4DC0-BE09-ABAE29873B7B}" type="presParOf" srcId="{E96A43D7-3AA3-429A-AA26-76A6C7A95EA7}" destId="{1B74F99F-40C8-4A78-A56D-7B8AE08214AD}" srcOrd="1" destOrd="0" presId="urn:microsoft.com/office/officeart/2005/8/layout/orgChart1"/>
    <dgm:cxn modelId="{5438C79D-A02C-4F34-B978-D2DB6C1A267E}" type="presParOf" srcId="{1B74F99F-40C8-4A78-A56D-7B8AE08214AD}" destId="{43A74D1B-85D2-47F1-B193-77332B6BDC00}" srcOrd="0" destOrd="0" presId="urn:microsoft.com/office/officeart/2005/8/layout/orgChart1"/>
    <dgm:cxn modelId="{48A34F61-2E03-4796-874A-526DD9E4A6F5}" type="presParOf" srcId="{43A74D1B-85D2-47F1-B193-77332B6BDC00}" destId="{9A67940F-9200-4966-AA8B-5213F66C8C84}" srcOrd="0" destOrd="0" presId="urn:microsoft.com/office/officeart/2005/8/layout/orgChart1"/>
    <dgm:cxn modelId="{8249E9D9-533B-4D66-9EC7-2DA70CADB348}" type="presParOf" srcId="{43A74D1B-85D2-47F1-B193-77332B6BDC00}" destId="{6A5006D5-5CC2-47ED-B2EA-F077F0D53CC3}" srcOrd="1" destOrd="0" presId="urn:microsoft.com/office/officeart/2005/8/layout/orgChart1"/>
    <dgm:cxn modelId="{121D1F8F-D094-47C4-9317-E6EA791DAA6C}" type="presParOf" srcId="{1B74F99F-40C8-4A78-A56D-7B8AE08214AD}" destId="{1640B537-D1ED-4CC9-A260-631C6C1845D2}" srcOrd="1" destOrd="0" presId="urn:microsoft.com/office/officeart/2005/8/layout/orgChart1"/>
    <dgm:cxn modelId="{0A9DD8C3-1E1F-41D3-B9AD-8246B7B7334B}" type="presParOf" srcId="{1B74F99F-40C8-4A78-A56D-7B8AE08214AD}" destId="{839F0ED7-4F50-4660-99B2-B9A23937CDAF}" srcOrd="2" destOrd="0" presId="urn:microsoft.com/office/officeart/2005/8/layout/orgChart1"/>
    <dgm:cxn modelId="{60255B8A-D0A4-4292-9DD5-9D65ABBA1977}" type="presParOf" srcId="{E96A43D7-3AA3-429A-AA26-76A6C7A95EA7}" destId="{9B406F7C-E864-4509-9369-E52F1E38A239}" srcOrd="2" destOrd="0" presId="urn:microsoft.com/office/officeart/2005/8/layout/orgChart1"/>
    <dgm:cxn modelId="{A845B8FD-82E3-4842-B884-199495D551EE}" type="presParOf" srcId="{E96A43D7-3AA3-429A-AA26-76A6C7A95EA7}" destId="{E865E9A6-476C-4E56-9698-232314CDBA5E}" srcOrd="3" destOrd="0" presId="urn:microsoft.com/office/officeart/2005/8/layout/orgChart1"/>
    <dgm:cxn modelId="{DFC75BFE-4883-4362-987E-854B9DAED1AD}" type="presParOf" srcId="{E865E9A6-476C-4E56-9698-232314CDBA5E}" destId="{8853FEDC-C90D-4024-9AC6-BE1F42876F71}" srcOrd="0" destOrd="0" presId="urn:microsoft.com/office/officeart/2005/8/layout/orgChart1"/>
    <dgm:cxn modelId="{C4A83436-3849-4029-8871-3BFAE6EC8A02}" type="presParOf" srcId="{8853FEDC-C90D-4024-9AC6-BE1F42876F71}" destId="{269A834E-F66F-4C77-B276-966C8F36E001}" srcOrd="0" destOrd="0" presId="urn:microsoft.com/office/officeart/2005/8/layout/orgChart1"/>
    <dgm:cxn modelId="{E865F717-B81A-4056-945A-A5797769F405}" type="presParOf" srcId="{8853FEDC-C90D-4024-9AC6-BE1F42876F71}" destId="{84AF352F-FC61-4168-BE82-493D759F322C}" srcOrd="1" destOrd="0" presId="urn:microsoft.com/office/officeart/2005/8/layout/orgChart1"/>
    <dgm:cxn modelId="{2B5091A9-8D46-4B0F-89EB-D406743FA034}" type="presParOf" srcId="{E865E9A6-476C-4E56-9698-232314CDBA5E}" destId="{2BD1E49C-C4BB-4FAA-95B9-28C94C720400}" srcOrd="1" destOrd="0" presId="urn:microsoft.com/office/officeart/2005/8/layout/orgChart1"/>
    <dgm:cxn modelId="{D0AEF772-9918-4812-9A4A-E2738F8DF07B}" type="presParOf" srcId="{E865E9A6-476C-4E56-9698-232314CDBA5E}" destId="{23DD16E5-8E43-49E7-965C-9E876150D167}" srcOrd="2" destOrd="0" presId="urn:microsoft.com/office/officeart/2005/8/layout/orgChart1"/>
    <dgm:cxn modelId="{F6FE91CF-5D6B-4D2F-9E9C-3433DED4086D}" type="presParOf" srcId="{917BDDFF-0906-45D4-BCC0-600D06D8897A}" destId="{8C99CECD-78F7-40F9-A06B-0625FCBA74D0}" srcOrd="2" destOrd="0" presId="urn:microsoft.com/office/officeart/2005/8/layout/orgChart1"/>
    <dgm:cxn modelId="{3595462E-F6B6-4575-946C-BDFAEF1BDC52}" type="presParOf" srcId="{93F2A15B-4483-4E3B-9AE9-69C3F4FC9AA6}" destId="{56D708EA-3234-425F-8042-C28EA319A5B5}" srcOrd="4" destOrd="0" presId="urn:microsoft.com/office/officeart/2005/8/layout/orgChart1"/>
    <dgm:cxn modelId="{A06E9733-3212-405F-AD65-605A88634F00}" type="presParOf" srcId="{93F2A15B-4483-4E3B-9AE9-69C3F4FC9AA6}" destId="{D395ED3B-59F4-4871-BD8F-F335840D3F90}" srcOrd="5" destOrd="0" presId="urn:microsoft.com/office/officeart/2005/8/layout/orgChart1"/>
    <dgm:cxn modelId="{7F346E63-0A19-41E2-9214-A7D88CE3D403}" type="presParOf" srcId="{D395ED3B-59F4-4871-BD8F-F335840D3F90}" destId="{D2C00624-3004-4B1D-868A-F31BBF2ED5DC}" srcOrd="0" destOrd="0" presId="urn:microsoft.com/office/officeart/2005/8/layout/orgChart1"/>
    <dgm:cxn modelId="{EDB50B86-8DFC-470D-8813-BDF0C292FC08}" type="presParOf" srcId="{D2C00624-3004-4B1D-868A-F31BBF2ED5DC}" destId="{C93942A3-EB07-4980-9EDD-50A113823910}" srcOrd="0" destOrd="0" presId="urn:microsoft.com/office/officeart/2005/8/layout/orgChart1"/>
    <dgm:cxn modelId="{0915E778-5057-4028-96FD-5187D4C948BF}" type="presParOf" srcId="{D2C00624-3004-4B1D-868A-F31BBF2ED5DC}" destId="{9AC0DBCC-91C3-4E58-990B-4D0657B422D9}" srcOrd="1" destOrd="0" presId="urn:microsoft.com/office/officeart/2005/8/layout/orgChart1"/>
    <dgm:cxn modelId="{2EF43DBF-6821-4711-9923-032B1D011DDD}" type="presParOf" srcId="{D395ED3B-59F4-4871-BD8F-F335840D3F90}" destId="{3A05E728-95AA-4B73-8284-F27532B590A9}" srcOrd="1" destOrd="0" presId="urn:microsoft.com/office/officeart/2005/8/layout/orgChart1"/>
    <dgm:cxn modelId="{4F971E27-D82C-441C-BD23-955FBF795BEE}" type="presParOf" srcId="{D395ED3B-59F4-4871-BD8F-F335840D3F90}" destId="{2DCC62EE-5341-4475-99B9-CF5A3E6B38A9}" srcOrd="2" destOrd="0" presId="urn:microsoft.com/office/officeart/2005/8/layout/orgChart1"/>
    <dgm:cxn modelId="{6D08B427-FEA9-4D2B-917C-718A4E6B0C2D}" type="presParOf" srcId="{6C9B906F-CB1F-42C8-9F62-54D2B64B7AAC}" destId="{F6331A68-9EBB-47CD-A665-F68717DA205D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00C4BCA-AFAD-4953-A338-38BC9698AC5F}" type="doc">
      <dgm:prSet loTypeId="urn:microsoft.com/office/officeart/2005/8/layout/b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s-PE"/>
        </a:p>
      </dgm:t>
    </dgm:pt>
    <dgm:pt modelId="{1AD817CC-298A-41B4-8308-F468CB7418C7}">
      <dgm:prSet phldrT="[Text]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es-MX" dirty="0"/>
            <a:t>Formular / entender problema de negocio</a:t>
          </a:r>
          <a:endParaRPr lang="es-PE" dirty="0"/>
        </a:p>
      </dgm:t>
    </dgm:pt>
    <dgm:pt modelId="{CD83A5D1-C088-4FC9-95DE-CE40D105941F}" type="parTrans" cxnId="{BADAC4E7-956F-4F81-B548-0265F701730C}">
      <dgm:prSet/>
      <dgm:spPr/>
      <dgm:t>
        <a:bodyPr/>
        <a:lstStyle/>
        <a:p>
          <a:endParaRPr lang="es-PE"/>
        </a:p>
      </dgm:t>
    </dgm:pt>
    <dgm:pt modelId="{636A0F0C-5AF4-427D-857F-9B8666FB786B}" type="sibTrans" cxnId="{BADAC4E7-956F-4F81-B548-0265F701730C}">
      <dgm:prSet/>
      <dgm:spPr>
        <a:ln w="22225">
          <a:solidFill>
            <a:schemeClr val="tx2"/>
          </a:solidFill>
        </a:ln>
      </dgm:spPr>
      <dgm:t>
        <a:bodyPr/>
        <a:lstStyle/>
        <a:p>
          <a:endParaRPr lang="es-PE"/>
        </a:p>
      </dgm:t>
    </dgm:pt>
    <dgm:pt modelId="{42D11726-DDAE-4728-809A-AC1448966F8D}">
      <dgm:prSet phldrT="[Text]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es-MX" dirty="0"/>
            <a:t>Elegir features / crear y explorar dataset inicial (df)</a:t>
          </a:r>
          <a:endParaRPr lang="es-PE" dirty="0"/>
        </a:p>
      </dgm:t>
    </dgm:pt>
    <dgm:pt modelId="{97938719-7C10-4C9E-A030-22E1C970AA56}" type="parTrans" cxnId="{784B457F-B555-4B71-BFED-21A56B1EE02C}">
      <dgm:prSet/>
      <dgm:spPr/>
      <dgm:t>
        <a:bodyPr/>
        <a:lstStyle/>
        <a:p>
          <a:endParaRPr lang="es-PE"/>
        </a:p>
      </dgm:t>
    </dgm:pt>
    <dgm:pt modelId="{E2D86154-7288-4CC3-8573-1F4C8AD1768A}" type="sibTrans" cxnId="{784B457F-B555-4B71-BFED-21A56B1EE02C}">
      <dgm:prSet/>
      <dgm:spPr>
        <a:ln w="22225">
          <a:solidFill>
            <a:schemeClr val="tx2"/>
          </a:solidFill>
        </a:ln>
      </dgm:spPr>
      <dgm:t>
        <a:bodyPr/>
        <a:lstStyle/>
        <a:p>
          <a:endParaRPr lang="es-PE"/>
        </a:p>
      </dgm:t>
    </dgm:pt>
    <dgm:pt modelId="{4CB06DF2-BC4E-4D82-A345-B2B16E49D380}">
      <dgm:prSet phldrT="[Text]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es-MX" dirty="0"/>
            <a:t>Limpiar features (missings / ordinales / categóricas)</a:t>
          </a:r>
          <a:endParaRPr lang="es-PE" dirty="0"/>
        </a:p>
      </dgm:t>
    </dgm:pt>
    <dgm:pt modelId="{E9E999A7-CF91-49CA-9693-B8D310644689}" type="parTrans" cxnId="{AA58B160-913A-42C6-827B-5E83F935DE39}">
      <dgm:prSet/>
      <dgm:spPr/>
      <dgm:t>
        <a:bodyPr/>
        <a:lstStyle/>
        <a:p>
          <a:endParaRPr lang="es-PE"/>
        </a:p>
      </dgm:t>
    </dgm:pt>
    <dgm:pt modelId="{66D27E7E-52CF-41A0-892B-742900A3BBC7}" type="sibTrans" cxnId="{AA58B160-913A-42C6-827B-5E83F935DE39}">
      <dgm:prSet/>
      <dgm:spPr>
        <a:ln w="22225">
          <a:solidFill>
            <a:schemeClr val="tx2"/>
          </a:solidFill>
        </a:ln>
      </dgm:spPr>
      <dgm:t>
        <a:bodyPr/>
        <a:lstStyle/>
        <a:p>
          <a:endParaRPr lang="es-PE"/>
        </a:p>
      </dgm:t>
    </dgm:pt>
    <dgm:pt modelId="{436063FB-F75A-4A93-9F23-ED1BDA7FD1E5}">
      <dgm:prSet phldrT="[Text]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es-MX" dirty="0"/>
            <a:t>Transformar features (crear nuevos features)</a:t>
          </a:r>
          <a:endParaRPr lang="es-PE" dirty="0"/>
        </a:p>
      </dgm:t>
    </dgm:pt>
    <dgm:pt modelId="{A7537181-8F82-46E9-BBEC-E2C3DB3198C1}" type="parTrans" cxnId="{7A50E859-DEFA-4B93-984E-1EA15A76AF7F}">
      <dgm:prSet/>
      <dgm:spPr/>
      <dgm:t>
        <a:bodyPr/>
        <a:lstStyle/>
        <a:p>
          <a:endParaRPr lang="es-PE"/>
        </a:p>
      </dgm:t>
    </dgm:pt>
    <dgm:pt modelId="{28EB6374-DE31-491B-8BAB-7C474073855E}" type="sibTrans" cxnId="{7A50E859-DEFA-4B93-984E-1EA15A76AF7F}">
      <dgm:prSet/>
      <dgm:spPr>
        <a:ln w="22225">
          <a:solidFill>
            <a:schemeClr val="tx2"/>
          </a:solidFill>
        </a:ln>
      </dgm:spPr>
      <dgm:t>
        <a:bodyPr/>
        <a:lstStyle/>
        <a:p>
          <a:endParaRPr lang="es-PE"/>
        </a:p>
      </dgm:t>
    </dgm:pt>
    <dgm:pt modelId="{89A6C1D8-FBA7-4DBD-9043-EBA29EA0DA21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s-MX" dirty="0">
              <a:solidFill>
                <a:schemeClr val="tx1"/>
              </a:solidFill>
            </a:rPr>
            <a:t>Normalizar (media, varianza) para dataset final (X)</a:t>
          </a:r>
          <a:endParaRPr lang="es-PE" dirty="0">
            <a:solidFill>
              <a:schemeClr val="tx1"/>
            </a:solidFill>
          </a:endParaRPr>
        </a:p>
      </dgm:t>
    </dgm:pt>
    <dgm:pt modelId="{4111E56A-4A7A-4A35-A8C9-6E229967A8EE}" type="parTrans" cxnId="{D41AB562-D243-4D99-A5FF-E4C9C2CF3734}">
      <dgm:prSet/>
      <dgm:spPr/>
      <dgm:t>
        <a:bodyPr/>
        <a:lstStyle/>
        <a:p>
          <a:endParaRPr lang="es-PE"/>
        </a:p>
      </dgm:t>
    </dgm:pt>
    <dgm:pt modelId="{716B7CD4-E27C-4A06-BCD0-256C78647686}" type="sibTrans" cxnId="{D41AB562-D243-4D99-A5FF-E4C9C2CF3734}">
      <dgm:prSet/>
      <dgm:spPr>
        <a:ln w="22225">
          <a:solidFill>
            <a:schemeClr val="tx2"/>
          </a:solidFill>
        </a:ln>
      </dgm:spPr>
      <dgm:t>
        <a:bodyPr/>
        <a:lstStyle/>
        <a:p>
          <a:endParaRPr lang="es-PE"/>
        </a:p>
      </dgm:t>
    </dgm:pt>
    <dgm:pt modelId="{01B6C97F-E510-49CA-9C9C-66988B621C86}">
      <dgm:prSet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s-MX" dirty="0">
              <a:solidFill>
                <a:schemeClr val="tx1"/>
              </a:solidFill>
            </a:rPr>
            <a:t>Aplicar PCA (elegir “K” que cumpla con </a:t>
          </a:r>
          <a:r>
            <a:rPr lang="es-MX" i="1" dirty="0">
              <a:solidFill>
                <a:schemeClr val="tx1"/>
              </a:solidFill>
            </a:rPr>
            <a:t>rule of thumb </a:t>
          </a:r>
          <a:r>
            <a:rPr lang="es-MX" dirty="0">
              <a:solidFill>
                <a:schemeClr val="tx1"/>
              </a:solidFill>
            </a:rPr>
            <a:t>deseada)</a:t>
          </a:r>
          <a:endParaRPr lang="es-PE" dirty="0">
            <a:solidFill>
              <a:schemeClr val="tx1"/>
            </a:solidFill>
          </a:endParaRPr>
        </a:p>
      </dgm:t>
    </dgm:pt>
    <dgm:pt modelId="{AB8F8D51-F8A2-48AC-A5EF-BB985A4D0CC3}" type="parTrans" cxnId="{B88B4CD7-50F4-4169-B607-7C3F59B7312E}">
      <dgm:prSet/>
      <dgm:spPr/>
      <dgm:t>
        <a:bodyPr/>
        <a:lstStyle/>
        <a:p>
          <a:endParaRPr lang="es-PE"/>
        </a:p>
      </dgm:t>
    </dgm:pt>
    <dgm:pt modelId="{55AE4941-5C0B-4CD6-B65F-F4CE3098665D}" type="sibTrans" cxnId="{B88B4CD7-50F4-4169-B607-7C3F59B7312E}">
      <dgm:prSet/>
      <dgm:spPr>
        <a:ln w="22225">
          <a:solidFill>
            <a:schemeClr val="tx2"/>
          </a:solidFill>
        </a:ln>
      </dgm:spPr>
      <dgm:t>
        <a:bodyPr/>
        <a:lstStyle/>
        <a:p>
          <a:endParaRPr lang="es-PE"/>
        </a:p>
      </dgm:t>
    </dgm:pt>
    <dgm:pt modelId="{E4174AC8-3135-4BDD-BFBF-2BF7A310BDAB}">
      <dgm:prSet custT="1"/>
      <dgm:spPr>
        <a:solidFill>
          <a:srgbClr val="4472C4">
            <a:lumMod val="40000"/>
            <a:lumOff val="60000"/>
          </a:srgbClr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128016" tIns="128016" rIns="128016" bIns="128016" numCol="1" spcCol="1270" anchor="ctr" anchorCtr="0"/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1800" kern="1200" dirty="0">
              <a:solidFill>
                <a:prstClr val="black"/>
              </a:solidFill>
              <a:latin typeface="Calibri" panose="020F0502020204030204"/>
              <a:ea typeface="+mn-ea"/>
              <a:cs typeface="+mn-cs"/>
            </a:rPr>
            <a:t>Exportar análisis de componentes y nuevo dataset (nuevas columnas)</a:t>
          </a:r>
          <a:endParaRPr lang="es-PE" sz="1800" kern="1200" dirty="0">
            <a:solidFill>
              <a:prstClr val="black"/>
            </a:solidFill>
            <a:latin typeface="Calibri" panose="020F0502020204030204"/>
            <a:ea typeface="+mn-ea"/>
            <a:cs typeface="+mn-cs"/>
          </a:endParaRPr>
        </a:p>
      </dgm:t>
    </dgm:pt>
    <dgm:pt modelId="{953F9C7F-B32A-45BB-9FE1-603A597FE039}" type="parTrans" cxnId="{9397BE9E-B3F9-48EA-882B-D6E967CE7E53}">
      <dgm:prSet/>
      <dgm:spPr/>
      <dgm:t>
        <a:bodyPr/>
        <a:lstStyle/>
        <a:p>
          <a:endParaRPr lang="es-PE"/>
        </a:p>
      </dgm:t>
    </dgm:pt>
    <dgm:pt modelId="{2BB6C4A7-7645-42FA-A423-C87C97C757A9}" type="sibTrans" cxnId="{9397BE9E-B3F9-48EA-882B-D6E967CE7E53}">
      <dgm:prSet/>
      <dgm:spPr>
        <a:ln w="22225">
          <a:solidFill>
            <a:schemeClr val="tx2"/>
          </a:solidFill>
        </a:ln>
      </dgm:spPr>
      <dgm:t>
        <a:bodyPr/>
        <a:lstStyle/>
        <a:p>
          <a:endParaRPr lang="es-PE"/>
        </a:p>
      </dgm:t>
    </dgm:pt>
    <dgm:pt modelId="{29608B74-5C09-4B6C-AEB3-AC252986A992}">
      <dgm:prSet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es-MX" dirty="0"/>
            <a:t>Validar relevancia de negocio de resultados obtenidos</a:t>
          </a:r>
          <a:endParaRPr lang="es-PE" dirty="0"/>
        </a:p>
      </dgm:t>
    </dgm:pt>
    <dgm:pt modelId="{38296C2E-D176-4780-BFDA-97046A2D18E6}" type="parTrans" cxnId="{C860F1CD-2934-4722-BD0E-9C6E7C2E15FC}">
      <dgm:prSet/>
      <dgm:spPr/>
      <dgm:t>
        <a:bodyPr/>
        <a:lstStyle/>
        <a:p>
          <a:endParaRPr lang="es-PE"/>
        </a:p>
      </dgm:t>
    </dgm:pt>
    <dgm:pt modelId="{29BD412E-B3A1-4B74-B28B-061BBB362844}" type="sibTrans" cxnId="{C860F1CD-2934-4722-BD0E-9C6E7C2E15FC}">
      <dgm:prSet/>
      <dgm:spPr/>
      <dgm:t>
        <a:bodyPr/>
        <a:lstStyle/>
        <a:p>
          <a:endParaRPr lang="es-PE"/>
        </a:p>
      </dgm:t>
    </dgm:pt>
    <dgm:pt modelId="{C4A8192D-5206-4DCD-95F0-D511061A6349}" type="pres">
      <dgm:prSet presAssocID="{400C4BCA-AFAD-4953-A338-38BC9698AC5F}" presName="Name0" presStyleCnt="0">
        <dgm:presLayoutVars>
          <dgm:dir/>
          <dgm:resizeHandles val="exact"/>
        </dgm:presLayoutVars>
      </dgm:prSet>
      <dgm:spPr/>
    </dgm:pt>
    <dgm:pt modelId="{17C92976-6B30-4DD6-A39A-FDC8056C491F}" type="pres">
      <dgm:prSet presAssocID="{1AD817CC-298A-41B4-8308-F468CB7418C7}" presName="node" presStyleLbl="node1" presStyleIdx="0" presStyleCnt="8">
        <dgm:presLayoutVars>
          <dgm:bulletEnabled val="1"/>
        </dgm:presLayoutVars>
      </dgm:prSet>
      <dgm:spPr/>
    </dgm:pt>
    <dgm:pt modelId="{9D666E17-13C6-4DB7-BC3A-99AAE18BF8EC}" type="pres">
      <dgm:prSet presAssocID="{636A0F0C-5AF4-427D-857F-9B8666FB786B}" presName="sibTrans" presStyleLbl="sibTrans1D1" presStyleIdx="0" presStyleCnt="7"/>
      <dgm:spPr/>
    </dgm:pt>
    <dgm:pt modelId="{B39C551C-96F3-4583-A1DF-055D7D3AA0B6}" type="pres">
      <dgm:prSet presAssocID="{636A0F0C-5AF4-427D-857F-9B8666FB786B}" presName="connectorText" presStyleLbl="sibTrans1D1" presStyleIdx="0" presStyleCnt="7"/>
      <dgm:spPr/>
    </dgm:pt>
    <dgm:pt modelId="{D8B917E7-136A-4814-A72E-06267A0E93CB}" type="pres">
      <dgm:prSet presAssocID="{42D11726-DDAE-4728-809A-AC1448966F8D}" presName="node" presStyleLbl="node1" presStyleIdx="1" presStyleCnt="8">
        <dgm:presLayoutVars>
          <dgm:bulletEnabled val="1"/>
        </dgm:presLayoutVars>
      </dgm:prSet>
      <dgm:spPr/>
    </dgm:pt>
    <dgm:pt modelId="{DAA1D1E7-1FD3-4069-8465-2660F782619C}" type="pres">
      <dgm:prSet presAssocID="{E2D86154-7288-4CC3-8573-1F4C8AD1768A}" presName="sibTrans" presStyleLbl="sibTrans1D1" presStyleIdx="1" presStyleCnt="7"/>
      <dgm:spPr/>
    </dgm:pt>
    <dgm:pt modelId="{AC789F5B-4472-4EA8-A8BE-F357414DC64C}" type="pres">
      <dgm:prSet presAssocID="{E2D86154-7288-4CC3-8573-1F4C8AD1768A}" presName="connectorText" presStyleLbl="sibTrans1D1" presStyleIdx="1" presStyleCnt="7"/>
      <dgm:spPr/>
    </dgm:pt>
    <dgm:pt modelId="{53B5B6E7-8DE9-459F-882F-D6BCFC8DF97F}" type="pres">
      <dgm:prSet presAssocID="{4CB06DF2-BC4E-4D82-A345-B2B16E49D380}" presName="node" presStyleLbl="node1" presStyleIdx="2" presStyleCnt="8">
        <dgm:presLayoutVars>
          <dgm:bulletEnabled val="1"/>
        </dgm:presLayoutVars>
      </dgm:prSet>
      <dgm:spPr/>
    </dgm:pt>
    <dgm:pt modelId="{48A9BD75-A758-4205-ACEF-1A62288F72CB}" type="pres">
      <dgm:prSet presAssocID="{66D27E7E-52CF-41A0-892B-742900A3BBC7}" presName="sibTrans" presStyleLbl="sibTrans1D1" presStyleIdx="2" presStyleCnt="7"/>
      <dgm:spPr/>
    </dgm:pt>
    <dgm:pt modelId="{24F99454-5DD0-4326-A767-A6C3F2B17593}" type="pres">
      <dgm:prSet presAssocID="{66D27E7E-52CF-41A0-892B-742900A3BBC7}" presName="connectorText" presStyleLbl="sibTrans1D1" presStyleIdx="2" presStyleCnt="7"/>
      <dgm:spPr/>
    </dgm:pt>
    <dgm:pt modelId="{FD839BBC-4230-4C2C-B882-20E0296E56BF}" type="pres">
      <dgm:prSet presAssocID="{436063FB-F75A-4A93-9F23-ED1BDA7FD1E5}" presName="node" presStyleLbl="node1" presStyleIdx="3" presStyleCnt="8">
        <dgm:presLayoutVars>
          <dgm:bulletEnabled val="1"/>
        </dgm:presLayoutVars>
      </dgm:prSet>
      <dgm:spPr/>
    </dgm:pt>
    <dgm:pt modelId="{54BA3A31-B249-4AFA-B37C-C319B2E10E03}" type="pres">
      <dgm:prSet presAssocID="{28EB6374-DE31-491B-8BAB-7C474073855E}" presName="sibTrans" presStyleLbl="sibTrans1D1" presStyleIdx="3" presStyleCnt="7"/>
      <dgm:spPr/>
    </dgm:pt>
    <dgm:pt modelId="{53C05752-5F01-44CE-B668-6EA9AE282539}" type="pres">
      <dgm:prSet presAssocID="{28EB6374-DE31-491B-8BAB-7C474073855E}" presName="connectorText" presStyleLbl="sibTrans1D1" presStyleIdx="3" presStyleCnt="7"/>
      <dgm:spPr/>
    </dgm:pt>
    <dgm:pt modelId="{F5009726-B6A0-4F10-BF13-4CCA5ED2524A}" type="pres">
      <dgm:prSet presAssocID="{89A6C1D8-FBA7-4DBD-9043-EBA29EA0DA21}" presName="node" presStyleLbl="node1" presStyleIdx="4" presStyleCnt="8">
        <dgm:presLayoutVars>
          <dgm:bulletEnabled val="1"/>
        </dgm:presLayoutVars>
      </dgm:prSet>
      <dgm:spPr/>
    </dgm:pt>
    <dgm:pt modelId="{7B8093CF-D88A-4619-99A9-62DEEA3DBEE3}" type="pres">
      <dgm:prSet presAssocID="{716B7CD4-E27C-4A06-BCD0-256C78647686}" presName="sibTrans" presStyleLbl="sibTrans1D1" presStyleIdx="4" presStyleCnt="7"/>
      <dgm:spPr/>
    </dgm:pt>
    <dgm:pt modelId="{7E5FC17B-4B9C-44B0-BD1B-49E8B7636C82}" type="pres">
      <dgm:prSet presAssocID="{716B7CD4-E27C-4A06-BCD0-256C78647686}" presName="connectorText" presStyleLbl="sibTrans1D1" presStyleIdx="4" presStyleCnt="7"/>
      <dgm:spPr/>
    </dgm:pt>
    <dgm:pt modelId="{1776B21D-E2AB-4AA7-B6E7-AC8DDFF67AA7}" type="pres">
      <dgm:prSet presAssocID="{01B6C97F-E510-49CA-9C9C-66988B621C86}" presName="node" presStyleLbl="node1" presStyleIdx="5" presStyleCnt="8">
        <dgm:presLayoutVars>
          <dgm:bulletEnabled val="1"/>
        </dgm:presLayoutVars>
      </dgm:prSet>
      <dgm:spPr/>
    </dgm:pt>
    <dgm:pt modelId="{507506AD-673C-4A41-A3AD-1900289CCB8F}" type="pres">
      <dgm:prSet presAssocID="{55AE4941-5C0B-4CD6-B65F-F4CE3098665D}" presName="sibTrans" presStyleLbl="sibTrans1D1" presStyleIdx="5" presStyleCnt="7"/>
      <dgm:spPr/>
    </dgm:pt>
    <dgm:pt modelId="{7E1F0DE2-DE61-4D61-9922-2EE3C95A1E6D}" type="pres">
      <dgm:prSet presAssocID="{55AE4941-5C0B-4CD6-B65F-F4CE3098665D}" presName="connectorText" presStyleLbl="sibTrans1D1" presStyleIdx="5" presStyleCnt="7"/>
      <dgm:spPr/>
    </dgm:pt>
    <dgm:pt modelId="{5913759D-3AEE-4958-9155-2CF834ED3112}" type="pres">
      <dgm:prSet presAssocID="{E4174AC8-3135-4BDD-BFBF-2BF7A310BDAB}" presName="node" presStyleLbl="node1" presStyleIdx="6" presStyleCnt="8">
        <dgm:presLayoutVars>
          <dgm:bulletEnabled val="1"/>
        </dgm:presLayoutVars>
      </dgm:prSet>
      <dgm:spPr>
        <a:xfrm>
          <a:off x="5248071" y="2222519"/>
          <a:ext cx="2130567" cy="1278340"/>
        </a:xfrm>
        <a:prstGeom prst="rect">
          <a:avLst/>
        </a:prstGeom>
      </dgm:spPr>
    </dgm:pt>
    <dgm:pt modelId="{75EBDE6E-A637-4F3A-9B0D-D607385F4839}" type="pres">
      <dgm:prSet presAssocID="{2BB6C4A7-7645-42FA-A423-C87C97C757A9}" presName="sibTrans" presStyleLbl="sibTrans1D1" presStyleIdx="6" presStyleCnt="7"/>
      <dgm:spPr/>
    </dgm:pt>
    <dgm:pt modelId="{9A5B66C4-E4F3-45C9-9513-82DED49D4061}" type="pres">
      <dgm:prSet presAssocID="{2BB6C4A7-7645-42FA-A423-C87C97C757A9}" presName="connectorText" presStyleLbl="sibTrans1D1" presStyleIdx="6" presStyleCnt="7"/>
      <dgm:spPr/>
    </dgm:pt>
    <dgm:pt modelId="{07BB2FE0-2C42-47EE-A016-D29F3C885B60}" type="pres">
      <dgm:prSet presAssocID="{29608B74-5C09-4B6C-AEB3-AC252986A992}" presName="node" presStyleLbl="node1" presStyleIdx="7" presStyleCnt="8">
        <dgm:presLayoutVars>
          <dgm:bulletEnabled val="1"/>
        </dgm:presLayoutVars>
      </dgm:prSet>
      <dgm:spPr/>
    </dgm:pt>
  </dgm:ptLst>
  <dgm:cxnLst>
    <dgm:cxn modelId="{460AA102-6B22-48EC-957A-047981D00057}" type="presOf" srcId="{01B6C97F-E510-49CA-9C9C-66988B621C86}" destId="{1776B21D-E2AB-4AA7-B6E7-AC8DDFF67AA7}" srcOrd="0" destOrd="0" presId="urn:microsoft.com/office/officeart/2005/8/layout/bProcess3"/>
    <dgm:cxn modelId="{28841F08-3E3B-419D-A460-E0C64A5FA1D6}" type="presOf" srcId="{28EB6374-DE31-491B-8BAB-7C474073855E}" destId="{54BA3A31-B249-4AFA-B37C-C319B2E10E03}" srcOrd="0" destOrd="0" presId="urn:microsoft.com/office/officeart/2005/8/layout/bProcess3"/>
    <dgm:cxn modelId="{B7999908-A062-43F7-98EC-091892CCF947}" type="presOf" srcId="{716B7CD4-E27C-4A06-BCD0-256C78647686}" destId="{7E5FC17B-4B9C-44B0-BD1B-49E8B7636C82}" srcOrd="1" destOrd="0" presId="urn:microsoft.com/office/officeart/2005/8/layout/bProcess3"/>
    <dgm:cxn modelId="{6A00390D-749E-475E-9E31-10A82A997D4E}" type="presOf" srcId="{2BB6C4A7-7645-42FA-A423-C87C97C757A9}" destId="{9A5B66C4-E4F3-45C9-9513-82DED49D4061}" srcOrd="1" destOrd="0" presId="urn:microsoft.com/office/officeart/2005/8/layout/bProcess3"/>
    <dgm:cxn modelId="{AEA32F12-F21D-46C3-BD4F-32C139727878}" type="presOf" srcId="{436063FB-F75A-4A93-9F23-ED1BDA7FD1E5}" destId="{FD839BBC-4230-4C2C-B882-20E0296E56BF}" srcOrd="0" destOrd="0" presId="urn:microsoft.com/office/officeart/2005/8/layout/bProcess3"/>
    <dgm:cxn modelId="{A012091E-6611-4AB7-85F2-377AF31C020C}" type="presOf" srcId="{28EB6374-DE31-491B-8BAB-7C474073855E}" destId="{53C05752-5F01-44CE-B668-6EA9AE282539}" srcOrd="1" destOrd="0" presId="urn:microsoft.com/office/officeart/2005/8/layout/bProcess3"/>
    <dgm:cxn modelId="{27D12224-72B8-40F7-B109-0E9F0F07C5C9}" type="presOf" srcId="{55AE4941-5C0B-4CD6-B65F-F4CE3098665D}" destId="{507506AD-673C-4A41-A3AD-1900289CCB8F}" srcOrd="0" destOrd="0" presId="urn:microsoft.com/office/officeart/2005/8/layout/bProcess3"/>
    <dgm:cxn modelId="{B54F2C2B-E37D-4962-9128-0447DE7C4A6F}" type="presOf" srcId="{E2D86154-7288-4CC3-8573-1F4C8AD1768A}" destId="{DAA1D1E7-1FD3-4069-8465-2660F782619C}" srcOrd="0" destOrd="0" presId="urn:microsoft.com/office/officeart/2005/8/layout/bProcess3"/>
    <dgm:cxn modelId="{0076A833-B1F7-454C-B09D-DC1B1D0D2191}" type="presOf" srcId="{4CB06DF2-BC4E-4D82-A345-B2B16E49D380}" destId="{53B5B6E7-8DE9-459F-882F-D6BCFC8DF97F}" srcOrd="0" destOrd="0" presId="urn:microsoft.com/office/officeart/2005/8/layout/bProcess3"/>
    <dgm:cxn modelId="{A94B0F3A-C4D1-4DA0-9996-1A1511F77E77}" type="presOf" srcId="{636A0F0C-5AF4-427D-857F-9B8666FB786B}" destId="{B39C551C-96F3-4583-A1DF-055D7D3AA0B6}" srcOrd="1" destOrd="0" presId="urn:microsoft.com/office/officeart/2005/8/layout/bProcess3"/>
    <dgm:cxn modelId="{AA58B160-913A-42C6-827B-5E83F935DE39}" srcId="{400C4BCA-AFAD-4953-A338-38BC9698AC5F}" destId="{4CB06DF2-BC4E-4D82-A345-B2B16E49D380}" srcOrd="2" destOrd="0" parTransId="{E9E999A7-CF91-49CA-9693-B8D310644689}" sibTransId="{66D27E7E-52CF-41A0-892B-742900A3BBC7}"/>
    <dgm:cxn modelId="{D41AB562-D243-4D99-A5FF-E4C9C2CF3734}" srcId="{400C4BCA-AFAD-4953-A338-38BC9698AC5F}" destId="{89A6C1D8-FBA7-4DBD-9043-EBA29EA0DA21}" srcOrd="4" destOrd="0" parTransId="{4111E56A-4A7A-4A35-A8C9-6E229967A8EE}" sibTransId="{716B7CD4-E27C-4A06-BCD0-256C78647686}"/>
    <dgm:cxn modelId="{7EE79E65-8094-4408-8033-DBAFAAA192C4}" type="presOf" srcId="{1AD817CC-298A-41B4-8308-F468CB7418C7}" destId="{17C92976-6B30-4DD6-A39A-FDC8056C491F}" srcOrd="0" destOrd="0" presId="urn:microsoft.com/office/officeart/2005/8/layout/bProcess3"/>
    <dgm:cxn modelId="{414CA949-F849-4F99-BFC2-B34B51D39E4D}" type="presOf" srcId="{716B7CD4-E27C-4A06-BCD0-256C78647686}" destId="{7B8093CF-D88A-4619-99A9-62DEEA3DBEE3}" srcOrd="0" destOrd="0" presId="urn:microsoft.com/office/officeart/2005/8/layout/bProcess3"/>
    <dgm:cxn modelId="{C389764A-DB80-4609-8892-FEB89A5BA4EA}" type="presOf" srcId="{66D27E7E-52CF-41A0-892B-742900A3BBC7}" destId="{48A9BD75-A758-4205-ACEF-1A62288F72CB}" srcOrd="0" destOrd="0" presId="urn:microsoft.com/office/officeart/2005/8/layout/bProcess3"/>
    <dgm:cxn modelId="{908DD152-9A4A-4E44-8D6E-8F83E8D0A009}" type="presOf" srcId="{42D11726-DDAE-4728-809A-AC1448966F8D}" destId="{D8B917E7-136A-4814-A72E-06267A0E93CB}" srcOrd="0" destOrd="0" presId="urn:microsoft.com/office/officeart/2005/8/layout/bProcess3"/>
    <dgm:cxn modelId="{9B1BF754-0F92-4AF1-AE60-F2013DD84EF8}" type="presOf" srcId="{E4174AC8-3135-4BDD-BFBF-2BF7A310BDAB}" destId="{5913759D-3AEE-4958-9155-2CF834ED3112}" srcOrd="0" destOrd="0" presId="urn:microsoft.com/office/officeart/2005/8/layout/bProcess3"/>
    <dgm:cxn modelId="{2589CA58-AC7D-4AD1-B83B-C76CDC87531D}" type="presOf" srcId="{2BB6C4A7-7645-42FA-A423-C87C97C757A9}" destId="{75EBDE6E-A637-4F3A-9B0D-D607385F4839}" srcOrd="0" destOrd="0" presId="urn:microsoft.com/office/officeart/2005/8/layout/bProcess3"/>
    <dgm:cxn modelId="{7A50E859-DEFA-4B93-984E-1EA15A76AF7F}" srcId="{400C4BCA-AFAD-4953-A338-38BC9698AC5F}" destId="{436063FB-F75A-4A93-9F23-ED1BDA7FD1E5}" srcOrd="3" destOrd="0" parTransId="{A7537181-8F82-46E9-BBEC-E2C3DB3198C1}" sibTransId="{28EB6374-DE31-491B-8BAB-7C474073855E}"/>
    <dgm:cxn modelId="{784B457F-B555-4B71-BFED-21A56B1EE02C}" srcId="{400C4BCA-AFAD-4953-A338-38BC9698AC5F}" destId="{42D11726-DDAE-4728-809A-AC1448966F8D}" srcOrd="1" destOrd="0" parTransId="{97938719-7C10-4C9E-A030-22E1C970AA56}" sibTransId="{E2D86154-7288-4CC3-8573-1F4C8AD1768A}"/>
    <dgm:cxn modelId="{A3BD0583-6173-4EC1-A73B-1503C3409399}" type="presOf" srcId="{636A0F0C-5AF4-427D-857F-9B8666FB786B}" destId="{9D666E17-13C6-4DB7-BC3A-99AAE18BF8EC}" srcOrd="0" destOrd="0" presId="urn:microsoft.com/office/officeart/2005/8/layout/bProcess3"/>
    <dgm:cxn modelId="{9397BE9E-B3F9-48EA-882B-D6E967CE7E53}" srcId="{400C4BCA-AFAD-4953-A338-38BC9698AC5F}" destId="{E4174AC8-3135-4BDD-BFBF-2BF7A310BDAB}" srcOrd="6" destOrd="0" parTransId="{953F9C7F-B32A-45BB-9FE1-603A597FE039}" sibTransId="{2BB6C4A7-7645-42FA-A423-C87C97C757A9}"/>
    <dgm:cxn modelId="{207D43B1-B7DB-4694-BC81-1CA297BFE903}" type="presOf" srcId="{66D27E7E-52CF-41A0-892B-742900A3BBC7}" destId="{24F99454-5DD0-4326-A767-A6C3F2B17593}" srcOrd="1" destOrd="0" presId="urn:microsoft.com/office/officeart/2005/8/layout/bProcess3"/>
    <dgm:cxn modelId="{E62628B5-A85D-4074-916D-D928134C5703}" type="presOf" srcId="{400C4BCA-AFAD-4953-A338-38BC9698AC5F}" destId="{C4A8192D-5206-4DCD-95F0-D511061A6349}" srcOrd="0" destOrd="0" presId="urn:microsoft.com/office/officeart/2005/8/layout/bProcess3"/>
    <dgm:cxn modelId="{22D94ACA-4135-475D-B724-C346405FF793}" type="presOf" srcId="{29608B74-5C09-4B6C-AEB3-AC252986A992}" destId="{07BB2FE0-2C42-47EE-A016-D29F3C885B60}" srcOrd="0" destOrd="0" presId="urn:microsoft.com/office/officeart/2005/8/layout/bProcess3"/>
    <dgm:cxn modelId="{C860F1CD-2934-4722-BD0E-9C6E7C2E15FC}" srcId="{400C4BCA-AFAD-4953-A338-38BC9698AC5F}" destId="{29608B74-5C09-4B6C-AEB3-AC252986A992}" srcOrd="7" destOrd="0" parTransId="{38296C2E-D176-4780-BFDA-97046A2D18E6}" sibTransId="{29BD412E-B3A1-4B74-B28B-061BBB362844}"/>
    <dgm:cxn modelId="{B88B4CD7-50F4-4169-B607-7C3F59B7312E}" srcId="{400C4BCA-AFAD-4953-A338-38BC9698AC5F}" destId="{01B6C97F-E510-49CA-9C9C-66988B621C86}" srcOrd="5" destOrd="0" parTransId="{AB8F8D51-F8A2-48AC-A5EF-BB985A4D0CC3}" sibTransId="{55AE4941-5C0B-4CD6-B65F-F4CE3098665D}"/>
    <dgm:cxn modelId="{A3854EE5-EB57-421B-AB28-A631BE323593}" type="presOf" srcId="{89A6C1D8-FBA7-4DBD-9043-EBA29EA0DA21}" destId="{F5009726-B6A0-4F10-BF13-4CCA5ED2524A}" srcOrd="0" destOrd="0" presId="urn:microsoft.com/office/officeart/2005/8/layout/bProcess3"/>
    <dgm:cxn modelId="{5B717CE7-6931-41B1-85DB-2F52C8B83324}" type="presOf" srcId="{55AE4941-5C0B-4CD6-B65F-F4CE3098665D}" destId="{7E1F0DE2-DE61-4D61-9922-2EE3C95A1E6D}" srcOrd="1" destOrd="0" presId="urn:microsoft.com/office/officeart/2005/8/layout/bProcess3"/>
    <dgm:cxn modelId="{BADAC4E7-956F-4F81-B548-0265F701730C}" srcId="{400C4BCA-AFAD-4953-A338-38BC9698AC5F}" destId="{1AD817CC-298A-41B4-8308-F468CB7418C7}" srcOrd="0" destOrd="0" parTransId="{CD83A5D1-C088-4FC9-95DE-CE40D105941F}" sibTransId="{636A0F0C-5AF4-427D-857F-9B8666FB786B}"/>
    <dgm:cxn modelId="{C21418ED-A1FC-4B1C-965C-280950150567}" type="presOf" srcId="{E2D86154-7288-4CC3-8573-1F4C8AD1768A}" destId="{AC789F5B-4472-4EA8-A8BE-F357414DC64C}" srcOrd="1" destOrd="0" presId="urn:microsoft.com/office/officeart/2005/8/layout/bProcess3"/>
    <dgm:cxn modelId="{EDE0BCB5-5842-40A5-88DE-CAACC1A2708A}" type="presParOf" srcId="{C4A8192D-5206-4DCD-95F0-D511061A6349}" destId="{17C92976-6B30-4DD6-A39A-FDC8056C491F}" srcOrd="0" destOrd="0" presId="urn:microsoft.com/office/officeart/2005/8/layout/bProcess3"/>
    <dgm:cxn modelId="{512E1D1C-32FC-4C21-86D1-0A91DA849118}" type="presParOf" srcId="{C4A8192D-5206-4DCD-95F0-D511061A6349}" destId="{9D666E17-13C6-4DB7-BC3A-99AAE18BF8EC}" srcOrd="1" destOrd="0" presId="urn:microsoft.com/office/officeart/2005/8/layout/bProcess3"/>
    <dgm:cxn modelId="{F78A58B2-964E-4E88-B262-4DFC924CEEAE}" type="presParOf" srcId="{9D666E17-13C6-4DB7-BC3A-99AAE18BF8EC}" destId="{B39C551C-96F3-4583-A1DF-055D7D3AA0B6}" srcOrd="0" destOrd="0" presId="urn:microsoft.com/office/officeart/2005/8/layout/bProcess3"/>
    <dgm:cxn modelId="{2F86264D-291F-48C2-875C-29A98538A831}" type="presParOf" srcId="{C4A8192D-5206-4DCD-95F0-D511061A6349}" destId="{D8B917E7-136A-4814-A72E-06267A0E93CB}" srcOrd="2" destOrd="0" presId="urn:microsoft.com/office/officeart/2005/8/layout/bProcess3"/>
    <dgm:cxn modelId="{F1B8832D-536D-4823-8028-2730B1A3C3E6}" type="presParOf" srcId="{C4A8192D-5206-4DCD-95F0-D511061A6349}" destId="{DAA1D1E7-1FD3-4069-8465-2660F782619C}" srcOrd="3" destOrd="0" presId="urn:microsoft.com/office/officeart/2005/8/layout/bProcess3"/>
    <dgm:cxn modelId="{76339088-CCEC-4A63-9592-482E32F3B628}" type="presParOf" srcId="{DAA1D1E7-1FD3-4069-8465-2660F782619C}" destId="{AC789F5B-4472-4EA8-A8BE-F357414DC64C}" srcOrd="0" destOrd="0" presId="urn:microsoft.com/office/officeart/2005/8/layout/bProcess3"/>
    <dgm:cxn modelId="{5DB77871-E961-48D0-B18E-E21F4D8DCCA7}" type="presParOf" srcId="{C4A8192D-5206-4DCD-95F0-D511061A6349}" destId="{53B5B6E7-8DE9-459F-882F-D6BCFC8DF97F}" srcOrd="4" destOrd="0" presId="urn:microsoft.com/office/officeart/2005/8/layout/bProcess3"/>
    <dgm:cxn modelId="{F0855466-A031-4940-9194-4512D6C9B7AE}" type="presParOf" srcId="{C4A8192D-5206-4DCD-95F0-D511061A6349}" destId="{48A9BD75-A758-4205-ACEF-1A62288F72CB}" srcOrd="5" destOrd="0" presId="urn:microsoft.com/office/officeart/2005/8/layout/bProcess3"/>
    <dgm:cxn modelId="{73E141CE-A5CE-4632-92C3-0A73A5DC9D86}" type="presParOf" srcId="{48A9BD75-A758-4205-ACEF-1A62288F72CB}" destId="{24F99454-5DD0-4326-A767-A6C3F2B17593}" srcOrd="0" destOrd="0" presId="urn:microsoft.com/office/officeart/2005/8/layout/bProcess3"/>
    <dgm:cxn modelId="{148C4C5D-256D-40BF-AB0F-5746C0B7388B}" type="presParOf" srcId="{C4A8192D-5206-4DCD-95F0-D511061A6349}" destId="{FD839BBC-4230-4C2C-B882-20E0296E56BF}" srcOrd="6" destOrd="0" presId="urn:microsoft.com/office/officeart/2005/8/layout/bProcess3"/>
    <dgm:cxn modelId="{C40CAC8B-249B-4F70-879A-A426E31DEBD5}" type="presParOf" srcId="{C4A8192D-5206-4DCD-95F0-D511061A6349}" destId="{54BA3A31-B249-4AFA-B37C-C319B2E10E03}" srcOrd="7" destOrd="0" presId="urn:microsoft.com/office/officeart/2005/8/layout/bProcess3"/>
    <dgm:cxn modelId="{5FF7DF82-8A6D-47FB-ACA5-09D118E67EE7}" type="presParOf" srcId="{54BA3A31-B249-4AFA-B37C-C319B2E10E03}" destId="{53C05752-5F01-44CE-B668-6EA9AE282539}" srcOrd="0" destOrd="0" presId="urn:microsoft.com/office/officeart/2005/8/layout/bProcess3"/>
    <dgm:cxn modelId="{000E463E-3A3C-46DC-9260-4125307F7D75}" type="presParOf" srcId="{C4A8192D-5206-4DCD-95F0-D511061A6349}" destId="{F5009726-B6A0-4F10-BF13-4CCA5ED2524A}" srcOrd="8" destOrd="0" presId="urn:microsoft.com/office/officeart/2005/8/layout/bProcess3"/>
    <dgm:cxn modelId="{28442FAB-DC4C-445B-A282-119386B5D2BD}" type="presParOf" srcId="{C4A8192D-5206-4DCD-95F0-D511061A6349}" destId="{7B8093CF-D88A-4619-99A9-62DEEA3DBEE3}" srcOrd="9" destOrd="0" presId="urn:microsoft.com/office/officeart/2005/8/layout/bProcess3"/>
    <dgm:cxn modelId="{36DB3AC5-60CA-4CD5-9A05-BC30A68E7213}" type="presParOf" srcId="{7B8093CF-D88A-4619-99A9-62DEEA3DBEE3}" destId="{7E5FC17B-4B9C-44B0-BD1B-49E8B7636C82}" srcOrd="0" destOrd="0" presId="urn:microsoft.com/office/officeart/2005/8/layout/bProcess3"/>
    <dgm:cxn modelId="{25829B0B-A689-4D6A-83F4-BCBE8D728876}" type="presParOf" srcId="{C4A8192D-5206-4DCD-95F0-D511061A6349}" destId="{1776B21D-E2AB-4AA7-B6E7-AC8DDFF67AA7}" srcOrd="10" destOrd="0" presId="urn:microsoft.com/office/officeart/2005/8/layout/bProcess3"/>
    <dgm:cxn modelId="{679230FF-E795-42A3-B954-951E135AC2EC}" type="presParOf" srcId="{C4A8192D-5206-4DCD-95F0-D511061A6349}" destId="{507506AD-673C-4A41-A3AD-1900289CCB8F}" srcOrd="11" destOrd="0" presId="urn:microsoft.com/office/officeart/2005/8/layout/bProcess3"/>
    <dgm:cxn modelId="{2EE5ED25-3220-4EEA-9E34-4AE3316EC033}" type="presParOf" srcId="{507506AD-673C-4A41-A3AD-1900289CCB8F}" destId="{7E1F0DE2-DE61-4D61-9922-2EE3C95A1E6D}" srcOrd="0" destOrd="0" presId="urn:microsoft.com/office/officeart/2005/8/layout/bProcess3"/>
    <dgm:cxn modelId="{3D6146C3-5120-4F6C-9523-9EA162A73717}" type="presParOf" srcId="{C4A8192D-5206-4DCD-95F0-D511061A6349}" destId="{5913759D-3AEE-4958-9155-2CF834ED3112}" srcOrd="12" destOrd="0" presId="urn:microsoft.com/office/officeart/2005/8/layout/bProcess3"/>
    <dgm:cxn modelId="{61448DFA-FC58-4106-8F95-C573DC7E5568}" type="presParOf" srcId="{C4A8192D-5206-4DCD-95F0-D511061A6349}" destId="{75EBDE6E-A637-4F3A-9B0D-D607385F4839}" srcOrd="13" destOrd="0" presId="urn:microsoft.com/office/officeart/2005/8/layout/bProcess3"/>
    <dgm:cxn modelId="{F1994211-32BD-4E44-8270-2F907E9F84E4}" type="presParOf" srcId="{75EBDE6E-A637-4F3A-9B0D-D607385F4839}" destId="{9A5B66C4-E4F3-45C9-9513-82DED49D4061}" srcOrd="0" destOrd="0" presId="urn:microsoft.com/office/officeart/2005/8/layout/bProcess3"/>
    <dgm:cxn modelId="{28283DE3-EE90-4B5C-89AE-AF364024E555}" type="presParOf" srcId="{C4A8192D-5206-4DCD-95F0-D511061A6349}" destId="{07BB2FE0-2C42-47EE-A016-D29F3C885B60}" srcOrd="14" destOrd="0" presId="urn:microsoft.com/office/officeart/2005/8/layout/bProcess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6D708EA-3234-425F-8042-C28EA319A5B5}">
      <dsp:nvSpPr>
        <dsp:cNvPr id="0" name=""/>
        <dsp:cNvSpPr/>
      </dsp:nvSpPr>
      <dsp:spPr>
        <a:xfrm>
          <a:off x="3240023" y="887758"/>
          <a:ext cx="2141591" cy="37168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5840"/>
              </a:lnTo>
              <a:lnTo>
                <a:pt x="2141591" y="185840"/>
              </a:lnTo>
              <a:lnTo>
                <a:pt x="2141591" y="371681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B406F7C-E864-4509-9369-E52F1E38A239}">
      <dsp:nvSpPr>
        <dsp:cNvPr id="0" name=""/>
        <dsp:cNvSpPr/>
      </dsp:nvSpPr>
      <dsp:spPr>
        <a:xfrm>
          <a:off x="2532059" y="2144395"/>
          <a:ext cx="265486" cy="20707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70795"/>
              </a:lnTo>
              <a:lnTo>
                <a:pt x="265486" y="2070795"/>
              </a:lnTo>
            </a:path>
          </a:pathLst>
        </a:custGeom>
        <a:noFill/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6473FA-1D29-448C-9C46-CC66D27B6AC1}">
      <dsp:nvSpPr>
        <dsp:cNvPr id="0" name=""/>
        <dsp:cNvSpPr/>
      </dsp:nvSpPr>
      <dsp:spPr>
        <a:xfrm>
          <a:off x="2532059" y="2144395"/>
          <a:ext cx="265486" cy="8141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14158"/>
              </a:lnTo>
              <a:lnTo>
                <a:pt x="265486" y="814158"/>
              </a:lnTo>
            </a:path>
          </a:pathLst>
        </a:custGeom>
        <a:noFill/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8B1F031-1F0D-4D2C-B586-A8D77A946F3D}">
      <dsp:nvSpPr>
        <dsp:cNvPr id="0" name=""/>
        <dsp:cNvSpPr/>
      </dsp:nvSpPr>
      <dsp:spPr>
        <a:xfrm>
          <a:off x="3194303" y="887758"/>
          <a:ext cx="91440" cy="37168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71681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F4C604A-58BB-4E0D-9DD8-439E9E3B3C88}">
      <dsp:nvSpPr>
        <dsp:cNvPr id="0" name=""/>
        <dsp:cNvSpPr/>
      </dsp:nvSpPr>
      <dsp:spPr>
        <a:xfrm>
          <a:off x="390467" y="2144395"/>
          <a:ext cx="265486" cy="332743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327431"/>
              </a:lnTo>
              <a:lnTo>
                <a:pt x="265486" y="3327431"/>
              </a:lnTo>
            </a:path>
          </a:pathLst>
        </a:custGeom>
        <a:noFill/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F9BF7EA-AEFF-4B45-B139-77A649CA692A}">
      <dsp:nvSpPr>
        <dsp:cNvPr id="0" name=""/>
        <dsp:cNvSpPr/>
      </dsp:nvSpPr>
      <dsp:spPr>
        <a:xfrm>
          <a:off x="390467" y="2144395"/>
          <a:ext cx="265486" cy="20707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70795"/>
              </a:lnTo>
              <a:lnTo>
                <a:pt x="265486" y="2070795"/>
              </a:lnTo>
            </a:path>
          </a:pathLst>
        </a:custGeom>
        <a:noFill/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DC03E3D-9631-4590-9002-AAFB10E90B67}">
      <dsp:nvSpPr>
        <dsp:cNvPr id="0" name=""/>
        <dsp:cNvSpPr/>
      </dsp:nvSpPr>
      <dsp:spPr>
        <a:xfrm>
          <a:off x="390467" y="2144395"/>
          <a:ext cx="265486" cy="8141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14158"/>
              </a:lnTo>
              <a:lnTo>
                <a:pt x="265486" y="814158"/>
              </a:lnTo>
            </a:path>
          </a:pathLst>
        </a:custGeom>
        <a:noFill/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E211169-CAE1-49B8-AF5D-E6FEC07D19BA}">
      <dsp:nvSpPr>
        <dsp:cNvPr id="0" name=""/>
        <dsp:cNvSpPr/>
      </dsp:nvSpPr>
      <dsp:spPr>
        <a:xfrm>
          <a:off x="1098432" y="887758"/>
          <a:ext cx="2141591" cy="371681"/>
        </a:xfrm>
        <a:custGeom>
          <a:avLst/>
          <a:gdLst/>
          <a:ahLst/>
          <a:cxnLst/>
          <a:rect l="0" t="0" r="0" b="0"/>
          <a:pathLst>
            <a:path>
              <a:moveTo>
                <a:pt x="2141591" y="0"/>
              </a:moveTo>
              <a:lnTo>
                <a:pt x="2141591" y="185840"/>
              </a:lnTo>
              <a:lnTo>
                <a:pt x="0" y="185840"/>
              </a:lnTo>
              <a:lnTo>
                <a:pt x="0" y="371681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170AA5-C8AD-4474-976B-ABAB1E4DC975}">
      <dsp:nvSpPr>
        <dsp:cNvPr id="0" name=""/>
        <dsp:cNvSpPr/>
      </dsp:nvSpPr>
      <dsp:spPr>
        <a:xfrm>
          <a:off x="2355068" y="2803"/>
          <a:ext cx="1769910" cy="88495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2300" kern="1200"/>
            <a:t>Data mining</a:t>
          </a:r>
          <a:endParaRPr lang="es-PE" sz="2300" kern="1200"/>
        </a:p>
      </dsp:txBody>
      <dsp:txXfrm>
        <a:off x="2355068" y="2803"/>
        <a:ext cx="1769910" cy="884955"/>
      </dsp:txXfrm>
    </dsp:sp>
    <dsp:sp modelId="{F6DD3F56-924B-4FBC-BAB0-7DFD8EE933BE}">
      <dsp:nvSpPr>
        <dsp:cNvPr id="0" name=""/>
        <dsp:cNvSpPr/>
      </dsp:nvSpPr>
      <dsp:spPr>
        <a:xfrm>
          <a:off x="213476" y="1259440"/>
          <a:ext cx="1769910" cy="884955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2300" kern="1200"/>
            <a:t>Técnicas supervisadas</a:t>
          </a:r>
          <a:endParaRPr lang="es-PE" sz="2300" kern="1200"/>
        </a:p>
      </dsp:txBody>
      <dsp:txXfrm>
        <a:off x="213476" y="1259440"/>
        <a:ext cx="1769910" cy="884955"/>
      </dsp:txXfrm>
    </dsp:sp>
    <dsp:sp modelId="{C27C370F-862F-41AC-987A-422D89C5F45B}">
      <dsp:nvSpPr>
        <dsp:cNvPr id="0" name=""/>
        <dsp:cNvSpPr/>
      </dsp:nvSpPr>
      <dsp:spPr>
        <a:xfrm>
          <a:off x="655954" y="2516076"/>
          <a:ext cx="1769910" cy="884955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889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2300" kern="1200"/>
            <a:t>Regression</a:t>
          </a:r>
          <a:endParaRPr lang="es-PE" sz="2300" kern="1200"/>
        </a:p>
      </dsp:txBody>
      <dsp:txXfrm>
        <a:off x="655954" y="2516076"/>
        <a:ext cx="1769910" cy="884955"/>
      </dsp:txXfrm>
    </dsp:sp>
    <dsp:sp modelId="{92A43832-A7D3-4000-81DC-0DB90D691E2F}">
      <dsp:nvSpPr>
        <dsp:cNvPr id="0" name=""/>
        <dsp:cNvSpPr/>
      </dsp:nvSpPr>
      <dsp:spPr>
        <a:xfrm>
          <a:off x="655954" y="3772712"/>
          <a:ext cx="1769910" cy="884955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889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2300" kern="1200"/>
            <a:t>Classification</a:t>
          </a:r>
          <a:endParaRPr lang="es-PE" sz="2300" kern="1200"/>
        </a:p>
      </dsp:txBody>
      <dsp:txXfrm>
        <a:off x="655954" y="3772712"/>
        <a:ext cx="1769910" cy="884955"/>
      </dsp:txXfrm>
    </dsp:sp>
    <dsp:sp modelId="{7F578F9E-291D-48C5-8606-E88E8117B41D}">
      <dsp:nvSpPr>
        <dsp:cNvPr id="0" name=""/>
        <dsp:cNvSpPr/>
      </dsp:nvSpPr>
      <dsp:spPr>
        <a:xfrm>
          <a:off x="655954" y="5029349"/>
          <a:ext cx="1769910" cy="884955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889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2300" kern="1200" dirty="0"/>
            <a:t>Recommender </a:t>
          </a:r>
          <a:r>
            <a:rPr lang="es-MX" sz="2300" kern="1200" dirty="0" err="1"/>
            <a:t>Systems</a:t>
          </a:r>
          <a:endParaRPr lang="es-PE" sz="2300" kern="1200" dirty="0"/>
        </a:p>
      </dsp:txBody>
      <dsp:txXfrm>
        <a:off x="655954" y="5029349"/>
        <a:ext cx="1769910" cy="884955"/>
      </dsp:txXfrm>
    </dsp:sp>
    <dsp:sp modelId="{0EDD7EF1-A57C-4D25-8935-8AE51885F818}">
      <dsp:nvSpPr>
        <dsp:cNvPr id="0" name=""/>
        <dsp:cNvSpPr/>
      </dsp:nvSpPr>
      <dsp:spPr>
        <a:xfrm>
          <a:off x="2355068" y="1259440"/>
          <a:ext cx="1769910" cy="884955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2300" kern="1200"/>
            <a:t>Técnicas no supervisadas</a:t>
          </a:r>
          <a:endParaRPr lang="es-PE" sz="2300" kern="1200"/>
        </a:p>
      </dsp:txBody>
      <dsp:txXfrm>
        <a:off x="2355068" y="1259440"/>
        <a:ext cx="1769910" cy="884955"/>
      </dsp:txXfrm>
    </dsp:sp>
    <dsp:sp modelId="{9A67940F-9200-4966-AA8B-5213F66C8C84}">
      <dsp:nvSpPr>
        <dsp:cNvPr id="0" name=""/>
        <dsp:cNvSpPr/>
      </dsp:nvSpPr>
      <dsp:spPr>
        <a:xfrm>
          <a:off x="2797545" y="2516076"/>
          <a:ext cx="1769910" cy="884955"/>
        </a:xfrm>
        <a:prstGeom prst="rect">
          <a:avLst/>
        </a:prstGeom>
        <a:solidFill>
          <a:srgbClr val="A5A5A5">
            <a:hueOff val="0"/>
            <a:satOff val="0"/>
            <a:lumOff val="0"/>
            <a:alphaOff val="0"/>
          </a:srgbClr>
        </a:solidFill>
        <a:ln w="889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2300" kern="1200">
              <a:solidFill>
                <a:prstClr val="white"/>
              </a:solidFill>
              <a:latin typeface="Calibri" panose="020F0502020204030204"/>
              <a:ea typeface="+mn-ea"/>
              <a:cs typeface="+mn-cs"/>
            </a:rPr>
            <a:t>Clustering</a:t>
          </a:r>
          <a:endParaRPr lang="es-PE" sz="2300" kern="1200">
            <a:solidFill>
              <a:prstClr val="white"/>
            </a:solidFill>
            <a:latin typeface="Calibri" panose="020F0502020204030204"/>
            <a:ea typeface="+mn-ea"/>
            <a:cs typeface="+mn-cs"/>
          </a:endParaRPr>
        </a:p>
      </dsp:txBody>
      <dsp:txXfrm>
        <a:off x="2797545" y="2516076"/>
        <a:ext cx="1769910" cy="884955"/>
      </dsp:txXfrm>
    </dsp:sp>
    <dsp:sp modelId="{269A834E-F66F-4C77-B276-966C8F36E001}">
      <dsp:nvSpPr>
        <dsp:cNvPr id="0" name=""/>
        <dsp:cNvSpPr/>
      </dsp:nvSpPr>
      <dsp:spPr>
        <a:xfrm>
          <a:off x="2797545" y="3772712"/>
          <a:ext cx="1769910" cy="884955"/>
        </a:xfrm>
        <a:prstGeom prst="rect">
          <a:avLst/>
        </a:prstGeom>
        <a:solidFill>
          <a:srgbClr val="A5A5A5">
            <a:hueOff val="0"/>
            <a:satOff val="0"/>
            <a:lumOff val="0"/>
            <a:alphaOff val="0"/>
          </a:srgbClr>
        </a:solidFill>
        <a:ln w="8890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2200" kern="1200">
              <a:solidFill>
                <a:prstClr val="white"/>
              </a:solidFill>
              <a:latin typeface="Calibri" panose="020F0502020204030204"/>
              <a:ea typeface="+mn-ea"/>
              <a:cs typeface="+mn-cs"/>
            </a:rPr>
            <a:t>Dimensionality reduction</a:t>
          </a:r>
          <a:endParaRPr lang="es-PE" sz="2200" kern="1200">
            <a:solidFill>
              <a:prstClr val="white"/>
            </a:solidFill>
            <a:latin typeface="Calibri" panose="020F0502020204030204"/>
            <a:ea typeface="+mn-ea"/>
            <a:cs typeface="+mn-cs"/>
          </a:endParaRPr>
        </a:p>
      </dsp:txBody>
      <dsp:txXfrm>
        <a:off x="2797545" y="3772712"/>
        <a:ext cx="1769910" cy="884955"/>
      </dsp:txXfrm>
    </dsp:sp>
    <dsp:sp modelId="{C93942A3-EB07-4980-9EDD-50A113823910}">
      <dsp:nvSpPr>
        <dsp:cNvPr id="0" name=""/>
        <dsp:cNvSpPr/>
      </dsp:nvSpPr>
      <dsp:spPr>
        <a:xfrm>
          <a:off x="4496659" y="1259440"/>
          <a:ext cx="1769910" cy="884955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2300" kern="1200"/>
            <a:t>Text mining</a:t>
          </a:r>
          <a:endParaRPr lang="es-PE" sz="2300" kern="1200"/>
        </a:p>
      </dsp:txBody>
      <dsp:txXfrm>
        <a:off x="4496659" y="1259440"/>
        <a:ext cx="1769910" cy="88495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D666E17-13C6-4DB7-BC3A-99AAE18BF8EC}">
      <dsp:nvSpPr>
        <dsp:cNvPr id="0" name=""/>
        <dsp:cNvSpPr/>
      </dsp:nvSpPr>
      <dsp:spPr>
        <a:xfrm>
          <a:off x="2132841" y="1046734"/>
          <a:ext cx="459909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59909" y="45720"/>
              </a:lnTo>
            </a:path>
          </a:pathLst>
        </a:custGeom>
        <a:noFill/>
        <a:ln w="22225" cap="flat" cmpd="sng" algn="ctr">
          <a:solidFill>
            <a:schemeClr val="tx2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PE" sz="500" kern="1200"/>
        </a:p>
      </dsp:txBody>
      <dsp:txXfrm>
        <a:off x="2350533" y="1090002"/>
        <a:ext cx="24525" cy="4905"/>
      </dsp:txXfrm>
    </dsp:sp>
    <dsp:sp modelId="{17C92976-6B30-4DD6-A39A-FDC8056C491F}">
      <dsp:nvSpPr>
        <dsp:cNvPr id="0" name=""/>
        <dsp:cNvSpPr/>
      </dsp:nvSpPr>
      <dsp:spPr>
        <a:xfrm>
          <a:off x="1990" y="452659"/>
          <a:ext cx="2132650" cy="1279590"/>
        </a:xfrm>
        <a:prstGeom prst="rect">
          <a:avLst/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1800" kern="1200" dirty="0"/>
            <a:t>Formular / entender problema de negocio</a:t>
          </a:r>
          <a:endParaRPr lang="es-PE" sz="1800" kern="1200" dirty="0"/>
        </a:p>
      </dsp:txBody>
      <dsp:txXfrm>
        <a:off x="1990" y="452659"/>
        <a:ext cx="2132650" cy="1279590"/>
      </dsp:txXfrm>
    </dsp:sp>
    <dsp:sp modelId="{DAA1D1E7-1FD3-4069-8465-2660F782619C}">
      <dsp:nvSpPr>
        <dsp:cNvPr id="0" name=""/>
        <dsp:cNvSpPr/>
      </dsp:nvSpPr>
      <dsp:spPr>
        <a:xfrm>
          <a:off x="4756001" y="1046734"/>
          <a:ext cx="459909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59909" y="45720"/>
              </a:lnTo>
            </a:path>
          </a:pathLst>
        </a:custGeom>
        <a:noFill/>
        <a:ln w="22225" cap="flat" cmpd="sng" algn="ctr">
          <a:solidFill>
            <a:schemeClr val="tx2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PE" sz="500" kern="1200"/>
        </a:p>
      </dsp:txBody>
      <dsp:txXfrm>
        <a:off x="4973693" y="1090002"/>
        <a:ext cx="24525" cy="4905"/>
      </dsp:txXfrm>
    </dsp:sp>
    <dsp:sp modelId="{D8B917E7-136A-4814-A72E-06267A0E93CB}">
      <dsp:nvSpPr>
        <dsp:cNvPr id="0" name=""/>
        <dsp:cNvSpPr/>
      </dsp:nvSpPr>
      <dsp:spPr>
        <a:xfrm>
          <a:off x="2625150" y="452659"/>
          <a:ext cx="2132650" cy="1279590"/>
        </a:xfrm>
        <a:prstGeom prst="rect">
          <a:avLst/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1800" kern="1200" dirty="0"/>
            <a:t>Elegir features / crear y explorar dataset inicial (df)</a:t>
          </a:r>
          <a:endParaRPr lang="es-PE" sz="1800" kern="1200" dirty="0"/>
        </a:p>
      </dsp:txBody>
      <dsp:txXfrm>
        <a:off x="2625150" y="452659"/>
        <a:ext cx="2132650" cy="1279590"/>
      </dsp:txXfrm>
    </dsp:sp>
    <dsp:sp modelId="{48A9BD75-A758-4205-ACEF-1A62288F72CB}">
      <dsp:nvSpPr>
        <dsp:cNvPr id="0" name=""/>
        <dsp:cNvSpPr/>
      </dsp:nvSpPr>
      <dsp:spPr>
        <a:xfrm>
          <a:off x="7379161" y="1046734"/>
          <a:ext cx="459909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59909" y="45720"/>
              </a:lnTo>
            </a:path>
          </a:pathLst>
        </a:custGeom>
        <a:noFill/>
        <a:ln w="22225" cap="flat" cmpd="sng" algn="ctr">
          <a:solidFill>
            <a:schemeClr val="tx2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PE" sz="500" kern="1200"/>
        </a:p>
      </dsp:txBody>
      <dsp:txXfrm>
        <a:off x="7596853" y="1090002"/>
        <a:ext cx="24525" cy="4905"/>
      </dsp:txXfrm>
    </dsp:sp>
    <dsp:sp modelId="{53B5B6E7-8DE9-459F-882F-D6BCFC8DF97F}">
      <dsp:nvSpPr>
        <dsp:cNvPr id="0" name=""/>
        <dsp:cNvSpPr/>
      </dsp:nvSpPr>
      <dsp:spPr>
        <a:xfrm>
          <a:off x="5248310" y="452659"/>
          <a:ext cx="2132650" cy="1279590"/>
        </a:xfrm>
        <a:prstGeom prst="rect">
          <a:avLst/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1800" kern="1200" dirty="0"/>
            <a:t>Limpiar features (missings / ordinales / categóricas)</a:t>
          </a:r>
          <a:endParaRPr lang="es-PE" sz="1800" kern="1200" dirty="0"/>
        </a:p>
      </dsp:txBody>
      <dsp:txXfrm>
        <a:off x="5248310" y="452659"/>
        <a:ext cx="2132650" cy="1279590"/>
      </dsp:txXfrm>
    </dsp:sp>
    <dsp:sp modelId="{54BA3A31-B249-4AFA-B37C-C319B2E10E03}">
      <dsp:nvSpPr>
        <dsp:cNvPr id="0" name=""/>
        <dsp:cNvSpPr/>
      </dsp:nvSpPr>
      <dsp:spPr>
        <a:xfrm>
          <a:off x="1068316" y="1730449"/>
          <a:ext cx="7869479" cy="459909"/>
        </a:xfrm>
        <a:custGeom>
          <a:avLst/>
          <a:gdLst/>
          <a:ahLst/>
          <a:cxnLst/>
          <a:rect l="0" t="0" r="0" b="0"/>
          <a:pathLst>
            <a:path>
              <a:moveTo>
                <a:pt x="7869479" y="0"/>
              </a:moveTo>
              <a:lnTo>
                <a:pt x="7869479" y="247054"/>
              </a:lnTo>
              <a:lnTo>
                <a:pt x="0" y="247054"/>
              </a:lnTo>
              <a:lnTo>
                <a:pt x="0" y="459909"/>
              </a:lnTo>
            </a:path>
          </a:pathLst>
        </a:custGeom>
        <a:noFill/>
        <a:ln w="22225" cap="flat" cmpd="sng" algn="ctr">
          <a:solidFill>
            <a:schemeClr val="tx2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PE" sz="500" kern="1200"/>
        </a:p>
      </dsp:txBody>
      <dsp:txXfrm>
        <a:off x="4805937" y="1957951"/>
        <a:ext cx="394237" cy="4905"/>
      </dsp:txXfrm>
    </dsp:sp>
    <dsp:sp modelId="{FD839BBC-4230-4C2C-B882-20E0296E56BF}">
      <dsp:nvSpPr>
        <dsp:cNvPr id="0" name=""/>
        <dsp:cNvSpPr/>
      </dsp:nvSpPr>
      <dsp:spPr>
        <a:xfrm>
          <a:off x="7871470" y="452659"/>
          <a:ext cx="2132650" cy="1279590"/>
        </a:xfrm>
        <a:prstGeom prst="rect">
          <a:avLst/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1800" kern="1200" dirty="0"/>
            <a:t>Transformar features (crear nuevos features)</a:t>
          </a:r>
          <a:endParaRPr lang="es-PE" sz="1800" kern="1200" dirty="0"/>
        </a:p>
      </dsp:txBody>
      <dsp:txXfrm>
        <a:off x="7871470" y="452659"/>
        <a:ext cx="2132650" cy="1279590"/>
      </dsp:txXfrm>
    </dsp:sp>
    <dsp:sp modelId="{7B8093CF-D88A-4619-99A9-62DEEA3DBEE3}">
      <dsp:nvSpPr>
        <dsp:cNvPr id="0" name=""/>
        <dsp:cNvSpPr/>
      </dsp:nvSpPr>
      <dsp:spPr>
        <a:xfrm>
          <a:off x="2132841" y="2816834"/>
          <a:ext cx="459909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59909" y="45720"/>
              </a:lnTo>
            </a:path>
          </a:pathLst>
        </a:custGeom>
        <a:noFill/>
        <a:ln w="22225" cap="flat" cmpd="sng" algn="ctr">
          <a:solidFill>
            <a:schemeClr val="tx2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PE" sz="500" kern="1200"/>
        </a:p>
      </dsp:txBody>
      <dsp:txXfrm>
        <a:off x="2350533" y="2860101"/>
        <a:ext cx="24525" cy="4905"/>
      </dsp:txXfrm>
    </dsp:sp>
    <dsp:sp modelId="{F5009726-B6A0-4F10-BF13-4CCA5ED2524A}">
      <dsp:nvSpPr>
        <dsp:cNvPr id="0" name=""/>
        <dsp:cNvSpPr/>
      </dsp:nvSpPr>
      <dsp:spPr>
        <a:xfrm>
          <a:off x="1990" y="2222759"/>
          <a:ext cx="2132650" cy="1279590"/>
        </a:xfrm>
        <a:prstGeom prst="rect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1800" kern="1200" dirty="0">
              <a:solidFill>
                <a:schemeClr val="tx1"/>
              </a:solidFill>
            </a:rPr>
            <a:t>Normalizar (media, varianza) para dataset final (X)</a:t>
          </a:r>
          <a:endParaRPr lang="es-PE" sz="1800" kern="1200" dirty="0">
            <a:solidFill>
              <a:schemeClr val="tx1"/>
            </a:solidFill>
          </a:endParaRPr>
        </a:p>
      </dsp:txBody>
      <dsp:txXfrm>
        <a:off x="1990" y="2222759"/>
        <a:ext cx="2132650" cy="1279590"/>
      </dsp:txXfrm>
    </dsp:sp>
    <dsp:sp modelId="{507506AD-673C-4A41-A3AD-1900289CCB8F}">
      <dsp:nvSpPr>
        <dsp:cNvPr id="0" name=""/>
        <dsp:cNvSpPr/>
      </dsp:nvSpPr>
      <dsp:spPr>
        <a:xfrm>
          <a:off x="4756001" y="2816834"/>
          <a:ext cx="459909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59909" y="45720"/>
              </a:lnTo>
            </a:path>
          </a:pathLst>
        </a:custGeom>
        <a:noFill/>
        <a:ln w="22225" cap="flat" cmpd="sng" algn="ctr">
          <a:solidFill>
            <a:schemeClr val="tx2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PE" sz="500" kern="1200"/>
        </a:p>
      </dsp:txBody>
      <dsp:txXfrm>
        <a:off x="4973693" y="2860101"/>
        <a:ext cx="24525" cy="4905"/>
      </dsp:txXfrm>
    </dsp:sp>
    <dsp:sp modelId="{1776B21D-E2AB-4AA7-B6E7-AC8DDFF67AA7}">
      <dsp:nvSpPr>
        <dsp:cNvPr id="0" name=""/>
        <dsp:cNvSpPr/>
      </dsp:nvSpPr>
      <dsp:spPr>
        <a:xfrm>
          <a:off x="2625150" y="2222759"/>
          <a:ext cx="2132650" cy="1279590"/>
        </a:xfrm>
        <a:prstGeom prst="rect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1800" kern="1200" dirty="0">
              <a:solidFill>
                <a:schemeClr val="tx1"/>
              </a:solidFill>
            </a:rPr>
            <a:t>Aplicar PCA (elegir “K” que cumpla con </a:t>
          </a:r>
          <a:r>
            <a:rPr lang="es-MX" sz="1800" i="1" kern="1200" dirty="0">
              <a:solidFill>
                <a:schemeClr val="tx1"/>
              </a:solidFill>
            </a:rPr>
            <a:t>rule of thumb </a:t>
          </a:r>
          <a:r>
            <a:rPr lang="es-MX" sz="1800" kern="1200" dirty="0">
              <a:solidFill>
                <a:schemeClr val="tx1"/>
              </a:solidFill>
            </a:rPr>
            <a:t>deseada)</a:t>
          </a:r>
          <a:endParaRPr lang="es-PE" sz="1800" kern="1200" dirty="0">
            <a:solidFill>
              <a:schemeClr val="tx1"/>
            </a:solidFill>
          </a:endParaRPr>
        </a:p>
      </dsp:txBody>
      <dsp:txXfrm>
        <a:off x="2625150" y="2222759"/>
        <a:ext cx="2132650" cy="1279590"/>
      </dsp:txXfrm>
    </dsp:sp>
    <dsp:sp modelId="{75EBDE6E-A637-4F3A-9B0D-D607385F4839}">
      <dsp:nvSpPr>
        <dsp:cNvPr id="0" name=""/>
        <dsp:cNvSpPr/>
      </dsp:nvSpPr>
      <dsp:spPr>
        <a:xfrm>
          <a:off x="7379161" y="2816834"/>
          <a:ext cx="459909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59909" y="45720"/>
              </a:lnTo>
            </a:path>
          </a:pathLst>
        </a:custGeom>
        <a:noFill/>
        <a:ln w="22225" cap="flat" cmpd="sng" algn="ctr">
          <a:solidFill>
            <a:schemeClr val="tx2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s-PE" sz="500" kern="1200"/>
        </a:p>
      </dsp:txBody>
      <dsp:txXfrm>
        <a:off x="7596853" y="2860101"/>
        <a:ext cx="24525" cy="4905"/>
      </dsp:txXfrm>
    </dsp:sp>
    <dsp:sp modelId="{5913759D-3AEE-4958-9155-2CF834ED3112}">
      <dsp:nvSpPr>
        <dsp:cNvPr id="0" name=""/>
        <dsp:cNvSpPr/>
      </dsp:nvSpPr>
      <dsp:spPr>
        <a:xfrm>
          <a:off x="5248310" y="2222759"/>
          <a:ext cx="2132650" cy="1279590"/>
        </a:xfrm>
        <a:prstGeom prst="rect">
          <a:avLst/>
        </a:prstGeom>
        <a:solidFill>
          <a:srgbClr val="4472C4">
            <a:lumMod val="40000"/>
            <a:lumOff val="60000"/>
          </a:srgbClr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1800" kern="1200" dirty="0">
              <a:solidFill>
                <a:prstClr val="black"/>
              </a:solidFill>
              <a:latin typeface="Calibri" panose="020F0502020204030204"/>
              <a:ea typeface="+mn-ea"/>
              <a:cs typeface="+mn-cs"/>
            </a:rPr>
            <a:t>Exportar análisis de componentes y nuevo dataset (nuevas columnas)</a:t>
          </a:r>
          <a:endParaRPr lang="es-PE" sz="1800" kern="1200" dirty="0">
            <a:solidFill>
              <a:prstClr val="black"/>
            </a:solidFill>
            <a:latin typeface="Calibri" panose="020F0502020204030204"/>
            <a:ea typeface="+mn-ea"/>
            <a:cs typeface="+mn-cs"/>
          </a:endParaRPr>
        </a:p>
      </dsp:txBody>
      <dsp:txXfrm>
        <a:off x="5248310" y="2222759"/>
        <a:ext cx="2132650" cy="1279590"/>
      </dsp:txXfrm>
    </dsp:sp>
    <dsp:sp modelId="{07BB2FE0-2C42-47EE-A016-D29F3C885B60}">
      <dsp:nvSpPr>
        <dsp:cNvPr id="0" name=""/>
        <dsp:cNvSpPr/>
      </dsp:nvSpPr>
      <dsp:spPr>
        <a:xfrm>
          <a:off x="7871470" y="2222759"/>
          <a:ext cx="2132650" cy="1279590"/>
        </a:xfrm>
        <a:prstGeom prst="rect">
          <a:avLst/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MX" sz="1800" kern="1200" dirty="0"/>
            <a:t>Validar relevancia de negocio de resultados obtenidos</a:t>
          </a:r>
          <a:endParaRPr lang="es-PE" sz="1800" kern="1200" dirty="0"/>
        </a:p>
      </dsp:txBody>
      <dsp:txXfrm>
        <a:off x="7871470" y="2222759"/>
        <a:ext cx="2132650" cy="127959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bProcess3">
  <dgm:title val=""/>
  <dgm:desc val=""/>
  <dgm:catLst>
    <dgm:cat type="process" pri="18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bkpt" val="endCnv"/>
        </dgm:alg>
      </dgm:if>
      <dgm:else name="Name3">
        <dgm:alg type="snake">
          <dgm:param type="grDir" val="tR"/>
          <dgm:param type="flowDir" val="row"/>
          <dgm:param type="contDir" val="same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23"/>
      <dgm:constr type="sp" refType="w" refFor="ch" refForName="sibTrans" op="equ"/>
      <dgm:constr type="userB" for="des" forName="connectorText" refType="sp"/>
      <dgm:constr type="primFontSz" for="ch" ptType="node" op="equ" val="65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 fact="0.6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choose name="Name4">
            <dgm:if name="Name5" axis="self" func="var" arg="dir" op="equ" val="norm">
              <dgm:alg type="conn">
                <dgm:param type="connRout" val="bend"/>
                <dgm:param type="dim" val="1D"/>
                <dgm:param type="begPts" val="midR bCtr"/>
                <dgm:param type="endPts" val="midL tCtr"/>
              </dgm:alg>
            </dgm:if>
            <dgm:else name="Name6">
              <dgm:alg type="conn">
                <dgm:param type="connRout" val="bend"/>
                <dgm:param type="dim" val="1D"/>
                <dgm:param type="begPts" val="midL bCtr"/>
                <dgm:param type="endPts" val="midR tCtr"/>
              </dgm:alg>
            </dgm:else>
          </dgm:choose>
          <dgm:shape xmlns:r="http://schemas.openxmlformats.org/officeDocument/2006/relationships" type="conn" r:blip="" zOrderOff="-2">
            <dgm:adjLst/>
          </dgm:shape>
          <dgm:presOf axis="self"/>
          <dgm:constrLst>
            <dgm:constr type="begPad" val="-0.05"/>
            <dgm:constr type="endPad" val="0.9"/>
            <dgm:constr type="userA" for="ch" ref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userA"/>
              <dgm:constr type="userB"/>
              <dgm:constr type="w" refType="userA" fact="0.05"/>
              <dgm:constr type="h" refType="userB" fact="0.01"/>
              <dgm:constr type="lMarg" val="1"/>
              <dgm:constr type="rMarg" val="1"/>
              <dgm:constr type="tMarg"/>
              <dgm:constr type="bMarg"/>
            </dgm:constrLst>
            <dgm:ruleLst>
              <dgm:rule type="w" val="NaN" fact="0.6" max="NaN"/>
              <dgm:rule type="h" val="NaN" fact="0.6" max="NaN"/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C3384A-EDF8-4AE9-B2F5-DE84512DCBB3}" type="datetimeFigureOut">
              <a:rPr lang="es-PE" smtClean="0"/>
              <a:t>11/09/2021</a:t>
            </a:fld>
            <a:endParaRPr lang="es-P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P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59B554-1D70-420C-9B17-44D12CA4CFC2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181071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s-P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59B554-1D70-420C-9B17-44D12CA4CFC2}" type="slidenum">
              <a:rPr lang="es-PE" smtClean="0"/>
              <a:t>1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3359129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s-P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59B554-1D70-420C-9B17-44D12CA4CFC2}" type="slidenum">
              <a:rPr lang="es-PE" smtClean="0"/>
              <a:t>10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5386219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s-P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59B554-1D70-420C-9B17-44D12CA4CFC2}" type="slidenum">
              <a:rPr lang="es-PE" smtClean="0"/>
              <a:t>11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446041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s-P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59B554-1D70-420C-9B17-44D12CA4CFC2}" type="slidenum">
              <a:rPr lang="es-PE" smtClean="0"/>
              <a:t>2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3895184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59B554-1D70-420C-9B17-44D12CA4CFC2}" type="slidenum">
              <a:rPr lang="es-PE" smtClean="0"/>
              <a:t>3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6228656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0" dirty="0">
                <a:solidFill>
                  <a:srgbClr val="5F6368"/>
                </a:solidFill>
                <a:effectLst/>
                <a:latin typeface="arial" panose="020B0604020202020204" pitchFamily="34" charset="0"/>
              </a:rPr>
              <a:t>Algoritmos: Input =&gt; Output</a:t>
            </a:r>
          </a:p>
          <a:p>
            <a:r>
              <a:rPr lang="en-US" b="1" i="0" dirty="0" err="1">
                <a:solidFill>
                  <a:srgbClr val="5F6368"/>
                </a:solidFill>
                <a:effectLst/>
                <a:latin typeface="arial" panose="020B0604020202020204" pitchFamily="34" charset="0"/>
              </a:rPr>
              <a:t>Supervisadas</a:t>
            </a:r>
            <a:r>
              <a:rPr lang="en-US" b="1" i="0" dirty="0">
                <a:solidFill>
                  <a:srgbClr val="5F6368"/>
                </a:solidFill>
                <a:effectLst/>
                <a:latin typeface="arial" panose="020B0604020202020204" pitchFamily="34" charset="0"/>
              </a:rPr>
              <a:t>: Output </a:t>
            </a:r>
            <a:r>
              <a:rPr lang="en-US" b="1" i="0" dirty="0" err="1">
                <a:solidFill>
                  <a:srgbClr val="5F6368"/>
                </a:solidFill>
                <a:effectLst/>
                <a:latin typeface="arial" panose="020B0604020202020204" pitchFamily="34" charset="0"/>
              </a:rPr>
              <a:t>definido</a:t>
            </a:r>
            <a:r>
              <a:rPr lang="en-US" b="1" i="0" dirty="0">
                <a:solidFill>
                  <a:srgbClr val="5F6368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r>
              <a:rPr lang="en-US" b="1" i="0" dirty="0">
                <a:solidFill>
                  <a:srgbClr val="5F6368"/>
                </a:solidFill>
                <a:effectLst/>
                <a:latin typeface="arial" panose="020B0604020202020204" pitchFamily="34" charset="0"/>
              </a:rPr>
              <a:t>No </a:t>
            </a:r>
            <a:r>
              <a:rPr lang="en-US" b="1" i="0" dirty="0" err="1">
                <a:solidFill>
                  <a:srgbClr val="5F6368"/>
                </a:solidFill>
                <a:effectLst/>
                <a:latin typeface="arial" panose="020B0604020202020204" pitchFamily="34" charset="0"/>
              </a:rPr>
              <a:t>supervisadas</a:t>
            </a:r>
            <a:r>
              <a:rPr lang="en-US" b="1" i="0" dirty="0">
                <a:solidFill>
                  <a:srgbClr val="5F6368"/>
                </a:solidFill>
                <a:effectLst/>
                <a:latin typeface="arial" panose="020B0604020202020204" pitchFamily="34" charset="0"/>
              </a:rPr>
              <a:t>: No se define output, el algoritmos </a:t>
            </a:r>
            <a:r>
              <a:rPr lang="en-US" b="1" i="0" dirty="0" err="1">
                <a:solidFill>
                  <a:srgbClr val="5F6368"/>
                </a:solidFill>
                <a:effectLst/>
                <a:latin typeface="arial" panose="020B0604020202020204" pitchFamily="34" charset="0"/>
              </a:rPr>
              <a:t>mismo</a:t>
            </a:r>
            <a:r>
              <a:rPr lang="en-US" b="1" i="0" dirty="0">
                <a:solidFill>
                  <a:srgbClr val="5F6368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b="1" i="0" dirty="0" err="1">
                <a:solidFill>
                  <a:srgbClr val="5F6368"/>
                </a:solidFill>
                <a:effectLst/>
                <a:latin typeface="arial" panose="020B0604020202020204" pitchFamily="34" charset="0"/>
              </a:rPr>
              <a:t>crea</a:t>
            </a:r>
            <a:r>
              <a:rPr lang="en-US" b="1" i="0" dirty="0">
                <a:solidFill>
                  <a:srgbClr val="5F6368"/>
                </a:solidFill>
                <a:effectLst/>
                <a:latin typeface="arial" panose="020B0604020202020204" pitchFamily="34" charset="0"/>
              </a:rPr>
              <a:t> el outpu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59B554-1D70-420C-9B17-44D12CA4CFC2}" type="slidenum">
              <a:rPr lang="es-PE" smtClean="0"/>
              <a:t>4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3991408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s-P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59B554-1D70-420C-9B17-44D12CA4CFC2}" type="slidenum">
              <a:rPr lang="es-PE" smtClean="0"/>
              <a:t>5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4388766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s-P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59B554-1D70-420C-9B17-44D12CA4CFC2}" type="slidenum">
              <a:rPr lang="es-PE" smtClean="0"/>
              <a:t>6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6421794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s-MX" dirty="0"/>
              <a:t>Llevar a Excel para visualizar:</a:t>
            </a:r>
          </a:p>
          <a:p>
            <a:pPr marL="171450" indent="-171450">
              <a:buFontTx/>
              <a:buChar char="-"/>
            </a:pPr>
            <a:r>
              <a:rPr lang="es-MX" dirty="0"/>
              <a:t>Explicar primero que es una correlación o varianza (son conceptos distintos pero extremadamente vinculados)</a:t>
            </a:r>
          </a:p>
          <a:p>
            <a:pPr marL="171450" indent="-171450">
              <a:buFontTx/>
              <a:buChar char="-"/>
            </a:pPr>
            <a:r>
              <a:rPr lang="es-MX" dirty="0"/>
              <a:t>Luego mostrar proceso llevado en Excel para calcular matriz</a:t>
            </a:r>
          </a:p>
          <a:p>
            <a:pPr marL="171450" indent="-171450">
              <a:buFontTx/>
              <a:buChar char="-"/>
            </a:pPr>
            <a:r>
              <a:rPr lang="es-MX" dirty="0"/>
              <a:t>Va entre -100% a +100% (correlación negativa perfecta, o correlación positiva perfecta), en 0 ninguna correlación </a:t>
            </a:r>
          </a:p>
          <a:p>
            <a:pPr marL="171450" indent="-171450">
              <a:buFontTx/>
              <a:buChar char="-"/>
            </a:pPr>
            <a:r>
              <a:rPr lang="es-MX" dirty="0"/>
              <a:t>Matriz nos indica que variables están correlacionadas y posiblemente podrían ser reducidas en dimensionalidad</a:t>
            </a:r>
          </a:p>
          <a:p>
            <a:pPr marL="171450" indent="-171450">
              <a:buFontTx/>
              <a:buChar char="-"/>
            </a:pPr>
            <a:r>
              <a:rPr lang="es-MX" dirty="0"/>
              <a:t>¿Cómo las juntamos? Una primera opción intuitiva es promediar</a:t>
            </a:r>
          </a:p>
          <a:p>
            <a:pPr marL="171450" indent="-171450">
              <a:buFontTx/>
              <a:buChar char="-"/>
            </a:pPr>
            <a:r>
              <a:rPr lang="es-MX" dirty="0"/>
              <a:t>Pero promediar no se puede entre variables de diferente escala (siempre pesara la de valores mas altos)</a:t>
            </a:r>
          </a:p>
          <a:p>
            <a:pPr marL="171450" indent="-171450">
              <a:buFontTx/>
              <a:buChar char="-"/>
            </a:pPr>
            <a:r>
              <a:rPr lang="es-MX" dirty="0"/>
              <a:t>Para ellos se normaliza con promedio y varianza</a:t>
            </a:r>
          </a:p>
          <a:p>
            <a:pPr marL="171450" indent="-171450">
              <a:buFontTx/>
              <a:buChar char="-"/>
            </a:pPr>
            <a:r>
              <a:rPr lang="es-MX" dirty="0"/>
              <a:t>Luego podemos aplicar el promedio de los valores normalizados</a:t>
            </a:r>
          </a:p>
          <a:p>
            <a:pPr marL="171450" indent="-171450">
              <a:buFontTx/>
              <a:buChar char="-"/>
            </a:pPr>
            <a:r>
              <a:rPr lang="es-MX" dirty="0"/>
              <a:t>Mirar índices creados, se correlacionan mejor con variables originales que un promedio no-normalizado</a:t>
            </a:r>
          </a:p>
          <a:p>
            <a:pPr marL="171450" indent="-171450">
              <a:buFontTx/>
              <a:buChar char="-"/>
            </a:pPr>
            <a:r>
              <a:rPr lang="es-MX" dirty="0"/>
              <a:t>Ahora en vez de tener 2 columnas para oro y plata tenemos solo 1 que recoge casi la misma información </a:t>
            </a:r>
          </a:p>
          <a:p>
            <a:pPr marL="0" indent="0">
              <a:buFontTx/>
              <a:buNone/>
            </a:pPr>
            <a:r>
              <a:rPr lang="es-MX" dirty="0"/>
              <a:t>(mostrar gráficos)</a:t>
            </a:r>
          </a:p>
          <a:p>
            <a:pPr marL="171450" indent="-171450">
              <a:buFontTx/>
              <a:buChar char="-"/>
            </a:pPr>
            <a:endParaRPr lang="es-P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59B554-1D70-420C-9B17-44D12CA4CFC2}" type="slidenum">
              <a:rPr lang="es-PE" smtClean="0"/>
              <a:t>7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9422050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s-P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59B554-1D70-420C-9B17-44D12CA4CFC2}" type="slidenum">
              <a:rPr lang="es-PE" smtClean="0"/>
              <a:t>8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1563646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s-MX" dirty="0"/>
              <a:t>Eigen </a:t>
            </a:r>
            <a:r>
              <a:rPr lang="es-MX" dirty="0" err="1"/>
              <a:t>vectors</a:t>
            </a:r>
            <a:r>
              <a:rPr lang="es-MX" dirty="0"/>
              <a:t> son algo así como los promedios que calculamos en Excel luego de encontrar las principales correlaciones de algunas columnas</a:t>
            </a:r>
            <a:endParaRPr lang="es-P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59B554-1D70-420C-9B17-44D12CA4CFC2}" type="slidenum">
              <a:rPr lang="es-PE" smtClean="0"/>
              <a:t>9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098455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C79E2C-4EDE-4F64-AA5E-6169C8DC13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s-P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EE9BA13-6371-48FD-ACCF-B96F08F1C0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s-P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AB69FF-850A-4974-9943-C13A6FD64A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CB7B-EDAC-46E5-83B3-1128A9E09896}" type="datetimeFigureOut">
              <a:rPr lang="es-PE" smtClean="0"/>
              <a:t>11/09/2021</a:t>
            </a:fld>
            <a:endParaRPr lang="es-P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64B64D-0C6E-4C1A-B7C8-3742672574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504FA8-8F3F-4E09-B42F-B50BD140F6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97A6-432E-4EEB-8B22-19CF738CAEE8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088654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55A894-6175-4589-99A8-FA7B3E453A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P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28A81F-6296-4DA9-8EB7-941C43DB6C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P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9D73CD-B253-4194-A964-DF94639055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CB7B-EDAC-46E5-83B3-1128A9E09896}" type="datetimeFigureOut">
              <a:rPr lang="es-PE" smtClean="0"/>
              <a:t>11/09/2021</a:t>
            </a:fld>
            <a:endParaRPr lang="es-P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614185-1777-496F-A88E-D4C5DB1872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1FA1A2-1A3C-4F58-B0CC-6B4180CB1B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97A6-432E-4EEB-8B22-19CF738CAEE8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57168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24B5F5F-EDE2-4A08-BD2C-3AC1141A0C1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s-P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38D21E-D67A-4B74-AC85-F90D099C48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P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21A226-8B60-4978-8A23-6F6CE0EDD7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CB7B-EDAC-46E5-83B3-1128A9E09896}" type="datetimeFigureOut">
              <a:rPr lang="es-PE" smtClean="0"/>
              <a:t>11/09/2021</a:t>
            </a:fld>
            <a:endParaRPr lang="es-P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ABAA4E-DF22-48C5-9049-3564B571C3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D36DFD-D11E-44E4-A8C2-02704DA85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97A6-432E-4EEB-8B22-19CF738CAEE8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200037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AA2716-9433-4177-8461-C620DAE370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P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744AB9-E9BC-4953-B9B9-BE6CF60BC4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P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B711DD-2BB1-4FE7-8367-5DF12787B7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CB7B-EDAC-46E5-83B3-1128A9E09896}" type="datetimeFigureOut">
              <a:rPr lang="es-PE" smtClean="0"/>
              <a:t>11/09/2021</a:t>
            </a:fld>
            <a:endParaRPr lang="es-P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CF3E09-047F-4357-A755-A48A85C51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CB7276-3CD4-4935-BAF6-569989AE3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97A6-432E-4EEB-8B22-19CF738CAEE8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71224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F30200-3342-409D-B93D-532A4AE8E6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s-P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B52D14-7142-4505-BC76-86B4225A29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22931D-7286-4AE0-8D16-A8702F51F4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CB7B-EDAC-46E5-83B3-1128A9E09896}" type="datetimeFigureOut">
              <a:rPr lang="es-PE" smtClean="0"/>
              <a:t>11/09/2021</a:t>
            </a:fld>
            <a:endParaRPr lang="es-P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AD191A-5765-4A76-B0D3-AF1CCCBFBF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86750E-B2AD-45A5-AC52-2F9EF05103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97A6-432E-4EEB-8B22-19CF738CAEE8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1989891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09837-C3FA-43D7-BDCD-CBBA3D5501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P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2D1F8A-6851-4835-94CF-30D0A65FDDE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P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489F573-5611-44E1-B42E-D56AD045E9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P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015531-6C5B-4A9A-AEE4-1CFBA00E6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CB7B-EDAC-46E5-83B3-1128A9E09896}" type="datetimeFigureOut">
              <a:rPr lang="es-PE" smtClean="0"/>
              <a:t>11/09/2021</a:t>
            </a:fld>
            <a:endParaRPr lang="es-P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B84F001-78E9-4513-971E-5185AC919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D394D55-5285-414F-B110-B10A0D568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97A6-432E-4EEB-8B22-19CF738CAEE8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1460112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EEC0FB-6D18-475B-B688-3D83DA440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s-P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4287EA-DE30-4243-AAD0-989F8791B4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ADDA6BE-44DC-4D97-A29E-41A6BB239B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PE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77229D6-04A2-4DD9-9782-33D3D8F0562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A838E9-333F-4143-B471-487E61E8FCA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PE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E7C21A6-2495-4839-A377-87EE2E0E26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CB7B-EDAC-46E5-83B3-1128A9E09896}" type="datetimeFigureOut">
              <a:rPr lang="es-PE" smtClean="0"/>
              <a:t>11/09/2021</a:t>
            </a:fld>
            <a:endParaRPr lang="es-PE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4557553-06E7-4192-84D0-E2083BC13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680816E-D30E-4A0B-998D-6656660871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97A6-432E-4EEB-8B22-19CF738CAEE8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2280847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E08B22-CA7E-4C37-891E-119E1323D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P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ABFC458-8549-405B-A253-979D3880E4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CB7B-EDAC-46E5-83B3-1128A9E09896}" type="datetimeFigureOut">
              <a:rPr lang="es-PE" smtClean="0"/>
              <a:t>11/09/2021</a:t>
            </a:fld>
            <a:endParaRPr lang="es-PE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23F727-E332-404E-80D1-FEB5C474E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908CE3-EE15-4FA1-836C-EFEAE7C9D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97A6-432E-4EEB-8B22-19CF738CAEE8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52246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94884DE-BFB3-4A51-80B5-D48E5B6199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CB7B-EDAC-46E5-83B3-1128A9E09896}" type="datetimeFigureOut">
              <a:rPr lang="es-PE" smtClean="0"/>
              <a:t>11/09/2021</a:t>
            </a:fld>
            <a:endParaRPr lang="es-PE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C48035-883D-4814-930C-469506D1A3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C454A7-4EA9-4FE2-AC2B-70D95673A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97A6-432E-4EEB-8B22-19CF738CAEE8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131539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696579-06E7-47DE-BC76-8C970A1596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s-P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A60C5D-B970-4CEE-A54B-74E1E5AD24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P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72687BC-FAA2-4EC8-9591-92ACC7EBA0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3DAE0D-38EF-4A36-92E8-992812EFF0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CB7B-EDAC-46E5-83B3-1128A9E09896}" type="datetimeFigureOut">
              <a:rPr lang="es-PE" smtClean="0"/>
              <a:t>11/09/2021</a:t>
            </a:fld>
            <a:endParaRPr lang="es-P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F8CD68-455B-4B64-8101-444822C631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61CA683-D695-4FDE-A4EF-5991D033E0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97A6-432E-4EEB-8B22-19CF738CAEE8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91154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0639A2-67E7-401B-80C0-9E02F7A937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s-PE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17BC904-C732-4CF6-B7CE-F4A74FEA4BF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P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1ECFF5-E117-4770-85FC-DC88385CAA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EEE809-AE8F-41D2-B63F-873FC762E1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CB7B-EDAC-46E5-83B3-1128A9E09896}" type="datetimeFigureOut">
              <a:rPr lang="es-PE" smtClean="0"/>
              <a:t>11/09/2021</a:t>
            </a:fld>
            <a:endParaRPr lang="es-P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2045F3-BC22-4082-AD62-B8FE7905C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7F3ECCF-9370-4E6B-96E8-DEEAC80AA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97A6-432E-4EEB-8B22-19CF738CAEE8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7546541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8A26936-635E-421D-A09F-F381C21482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s-P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CAAADC-4BEC-41B4-B020-CF99D0C882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P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DDB6E0-32C6-452F-B653-F2433D7C851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1DCB7B-EDAC-46E5-83B3-1128A9E09896}" type="datetimeFigureOut">
              <a:rPr lang="es-PE" smtClean="0"/>
              <a:t>11/09/2021</a:t>
            </a:fld>
            <a:endParaRPr lang="es-P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43CACC-D61F-4230-9DDE-8EB9A567F3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F1A10-5762-4D47-9FF0-C554E2ED8E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FF97A6-432E-4EEB-8B22-19CF738CAEE8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091927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AlejandroPSJ2/Data_Mining/blob/main/Clase3_dimreduction_notebook.ipynb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github.com/AlejandroPSJ2/Data_Mining/blob/main/dimreduction_sample_worked.xlsx" TargetMode="External"/><Relationship Id="rId4" Type="http://schemas.openxmlformats.org/officeDocument/2006/relationships/hyperlink" Target="https://github.com/AlejandroPSJ2/Data_Mining/blob/main/dimreduction_sample_original.csv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9.svg"/><Relationship Id="rId5" Type="http://schemas.openxmlformats.org/officeDocument/2006/relationships/image" Target="../media/image3.sv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8294908-8B00-4F58-BBBA-20F71A40AA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364C879-1404-4203-8E9D-CC5DE0A621A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82782" y="-1386168"/>
            <a:ext cx="2424873" cy="3611191"/>
          </a:xfrm>
          <a:custGeom>
            <a:avLst/>
            <a:gdLst>
              <a:gd name="connsiteX0" fmla="*/ 0 w 2424873"/>
              <a:gd name="connsiteY0" fmla="*/ 2424874 h 3611191"/>
              <a:gd name="connsiteX1" fmla="*/ 2424873 w 2424873"/>
              <a:gd name="connsiteY1" fmla="*/ 0 h 3611191"/>
              <a:gd name="connsiteX2" fmla="*/ 2424873 w 2424873"/>
              <a:gd name="connsiteY2" fmla="*/ 3611191 h 3611191"/>
              <a:gd name="connsiteX3" fmla="*/ 1186317 w 2424873"/>
              <a:gd name="connsiteY3" fmla="*/ 3611191 h 3611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24873" h="3611191">
                <a:moveTo>
                  <a:pt x="0" y="2424874"/>
                </a:moveTo>
                <a:lnTo>
                  <a:pt x="2424873" y="0"/>
                </a:lnTo>
                <a:lnTo>
                  <a:pt x="2424873" y="3611191"/>
                </a:lnTo>
                <a:lnTo>
                  <a:pt x="1186317" y="3611191"/>
                </a:lnTo>
                <a:close/>
              </a:path>
            </a:pathLst>
          </a:cu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4617302-4B0D-4351-A6BB-6F0930D943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1571000" y="-338582"/>
            <a:ext cx="1635955" cy="1635955"/>
          </a:xfrm>
          <a:custGeom>
            <a:avLst/>
            <a:gdLst>
              <a:gd name="connsiteX0" fmla="*/ 0 w 1635955"/>
              <a:gd name="connsiteY0" fmla="*/ 957987 h 1635955"/>
              <a:gd name="connsiteX1" fmla="*/ 957987 w 1635955"/>
              <a:gd name="connsiteY1" fmla="*/ 0 h 1635955"/>
              <a:gd name="connsiteX2" fmla="*/ 1635955 w 1635955"/>
              <a:gd name="connsiteY2" fmla="*/ 0 h 1635955"/>
              <a:gd name="connsiteX3" fmla="*/ 1635955 w 1635955"/>
              <a:gd name="connsiteY3" fmla="*/ 1635955 h 1635955"/>
              <a:gd name="connsiteX4" fmla="*/ 0 w 1635955"/>
              <a:gd name="connsiteY4" fmla="*/ 1635955 h 16359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35955" h="1635955">
                <a:moveTo>
                  <a:pt x="0" y="957987"/>
                </a:moveTo>
                <a:lnTo>
                  <a:pt x="957987" y="0"/>
                </a:lnTo>
                <a:lnTo>
                  <a:pt x="1635955" y="0"/>
                </a:lnTo>
                <a:lnTo>
                  <a:pt x="1635955" y="1635955"/>
                </a:lnTo>
                <a:lnTo>
                  <a:pt x="0" y="1635955"/>
                </a:lnTo>
                <a:close/>
              </a:path>
            </a:pathLst>
          </a:cu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A2C7802-C2E0-4218-8F89-8DD7CCD2CD1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9627985" y="-6588"/>
            <a:ext cx="4059393" cy="2548110"/>
          </a:xfrm>
          <a:custGeom>
            <a:avLst/>
            <a:gdLst>
              <a:gd name="connsiteX0" fmla="*/ 0 w 4059393"/>
              <a:gd name="connsiteY0" fmla="*/ 1511282 h 2548110"/>
              <a:gd name="connsiteX1" fmla="*/ 1511282 w 4059393"/>
              <a:gd name="connsiteY1" fmla="*/ 0 h 2548110"/>
              <a:gd name="connsiteX2" fmla="*/ 4059393 w 4059393"/>
              <a:gd name="connsiteY2" fmla="*/ 2548110 h 2548110"/>
              <a:gd name="connsiteX3" fmla="*/ 0 w 4059393"/>
              <a:gd name="connsiteY3" fmla="*/ 2548110 h 25481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59393" h="2548110">
                <a:moveTo>
                  <a:pt x="0" y="1511282"/>
                </a:moveTo>
                <a:lnTo>
                  <a:pt x="1511282" y="0"/>
                </a:lnTo>
                <a:lnTo>
                  <a:pt x="4059393" y="2548110"/>
                </a:lnTo>
                <a:lnTo>
                  <a:pt x="0" y="2548110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6D7111A-21E5-4EE9-8A78-10E5530F011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10262924" y="1465780"/>
            <a:ext cx="1185708" cy="118570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A3969E80-A77B-49FC-9122-D89AFD5EE1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-29557" y="5198743"/>
            <a:ext cx="2444907" cy="2366116"/>
          </a:xfrm>
          <a:custGeom>
            <a:avLst/>
            <a:gdLst>
              <a:gd name="connsiteX0" fmla="*/ 0 w 2203753"/>
              <a:gd name="connsiteY0" fmla="*/ 0 h 2132734"/>
              <a:gd name="connsiteX1" fmla="*/ 2203753 w 2203753"/>
              <a:gd name="connsiteY1" fmla="*/ 0 h 2132734"/>
              <a:gd name="connsiteX2" fmla="*/ 2203753 w 2203753"/>
              <a:gd name="connsiteY2" fmla="*/ 576461 h 2132734"/>
              <a:gd name="connsiteX3" fmla="*/ 647480 w 2203753"/>
              <a:gd name="connsiteY3" fmla="*/ 2132734 h 2132734"/>
              <a:gd name="connsiteX4" fmla="*/ 0 w 2203753"/>
              <a:gd name="connsiteY4" fmla="*/ 1485255 h 2132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3753" h="2132734">
                <a:moveTo>
                  <a:pt x="0" y="0"/>
                </a:moveTo>
                <a:lnTo>
                  <a:pt x="2203753" y="0"/>
                </a:lnTo>
                <a:lnTo>
                  <a:pt x="2203753" y="576461"/>
                </a:lnTo>
                <a:lnTo>
                  <a:pt x="647480" y="2132734"/>
                </a:lnTo>
                <a:lnTo>
                  <a:pt x="0" y="1485255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849CA57-76BD-4CF2-80BA-D7A46A01B7B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1769787" y="5439893"/>
            <a:ext cx="928467" cy="928467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35E9085E-E730-4768-83D4-6CB7E989715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3401311" y="734311"/>
            <a:ext cx="5389379" cy="5389379"/>
          </a:xfrm>
          <a:custGeom>
            <a:avLst/>
            <a:gdLst>
              <a:gd name="connsiteX0" fmla="*/ 0 w 5389379"/>
              <a:gd name="connsiteY0" fmla="*/ 540040 h 5389379"/>
              <a:gd name="connsiteX1" fmla="*/ 540040 w 5389379"/>
              <a:gd name="connsiteY1" fmla="*/ 0 h 5389379"/>
              <a:gd name="connsiteX2" fmla="*/ 5389379 w 5389379"/>
              <a:gd name="connsiteY2" fmla="*/ 0 h 5389379"/>
              <a:gd name="connsiteX3" fmla="*/ 5389379 w 5389379"/>
              <a:gd name="connsiteY3" fmla="*/ 4838655 h 5389379"/>
              <a:gd name="connsiteX4" fmla="*/ 4838655 w 5389379"/>
              <a:gd name="connsiteY4" fmla="*/ 5389379 h 5389379"/>
              <a:gd name="connsiteX5" fmla="*/ 0 w 5389379"/>
              <a:gd name="connsiteY5" fmla="*/ 5389379 h 5389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89379" h="5389379">
                <a:moveTo>
                  <a:pt x="0" y="540040"/>
                </a:moveTo>
                <a:lnTo>
                  <a:pt x="540040" y="0"/>
                </a:lnTo>
                <a:lnTo>
                  <a:pt x="5389379" y="0"/>
                </a:lnTo>
                <a:lnTo>
                  <a:pt x="5389379" y="4838655"/>
                </a:lnTo>
                <a:lnTo>
                  <a:pt x="4838655" y="5389379"/>
                </a:lnTo>
                <a:lnTo>
                  <a:pt x="0" y="538937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973272FE-A474-4CAE-8CA2-BCC8B476C3F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2700283" y="33283"/>
            <a:ext cx="6791435" cy="6791435"/>
          </a:xfrm>
          <a:custGeom>
            <a:avLst/>
            <a:gdLst>
              <a:gd name="connsiteX0" fmla="*/ 1860938 w 6791435"/>
              <a:gd name="connsiteY0" fmla="*/ 81158 h 6791435"/>
              <a:gd name="connsiteX1" fmla="*/ 1942096 w 6791435"/>
              <a:gd name="connsiteY1" fmla="*/ 0 h 6791435"/>
              <a:gd name="connsiteX2" fmla="*/ 6791435 w 6791435"/>
              <a:gd name="connsiteY2" fmla="*/ 0 h 6791435"/>
              <a:gd name="connsiteX3" fmla="*/ 6791435 w 6791435"/>
              <a:gd name="connsiteY3" fmla="*/ 4838655 h 6791435"/>
              <a:gd name="connsiteX4" fmla="*/ 6710277 w 6791435"/>
              <a:gd name="connsiteY4" fmla="*/ 4919813 h 6791435"/>
              <a:gd name="connsiteX5" fmla="*/ 6710277 w 6791435"/>
              <a:gd name="connsiteY5" fmla="*/ 81158 h 6791435"/>
              <a:gd name="connsiteX6" fmla="*/ 0 w 6791435"/>
              <a:gd name="connsiteY6" fmla="*/ 1942096 h 6791435"/>
              <a:gd name="connsiteX7" fmla="*/ 81158 w 6791435"/>
              <a:gd name="connsiteY7" fmla="*/ 1860938 h 6791435"/>
              <a:gd name="connsiteX8" fmla="*/ 81158 w 6791435"/>
              <a:gd name="connsiteY8" fmla="*/ 6710277 h 6791435"/>
              <a:gd name="connsiteX9" fmla="*/ 4919813 w 6791435"/>
              <a:gd name="connsiteY9" fmla="*/ 6710277 h 6791435"/>
              <a:gd name="connsiteX10" fmla="*/ 4838655 w 6791435"/>
              <a:gd name="connsiteY10" fmla="*/ 6791435 h 6791435"/>
              <a:gd name="connsiteX11" fmla="*/ 0 w 6791435"/>
              <a:gd name="connsiteY11" fmla="*/ 6791435 h 6791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791435" h="6791435">
                <a:moveTo>
                  <a:pt x="1860938" y="81158"/>
                </a:moveTo>
                <a:lnTo>
                  <a:pt x="1942096" y="0"/>
                </a:lnTo>
                <a:lnTo>
                  <a:pt x="6791435" y="0"/>
                </a:lnTo>
                <a:lnTo>
                  <a:pt x="6791435" y="4838655"/>
                </a:lnTo>
                <a:lnTo>
                  <a:pt x="6710277" y="4919813"/>
                </a:lnTo>
                <a:lnTo>
                  <a:pt x="6710277" y="81158"/>
                </a:lnTo>
                <a:close/>
                <a:moveTo>
                  <a:pt x="0" y="1942096"/>
                </a:moveTo>
                <a:lnTo>
                  <a:pt x="81158" y="1860938"/>
                </a:lnTo>
                <a:lnTo>
                  <a:pt x="81158" y="6710277"/>
                </a:lnTo>
                <a:lnTo>
                  <a:pt x="4919813" y="6710277"/>
                </a:lnTo>
                <a:lnTo>
                  <a:pt x="4838655" y="6791435"/>
                </a:lnTo>
                <a:lnTo>
                  <a:pt x="0" y="6791435"/>
                </a:lnTo>
                <a:close/>
              </a:path>
            </a:pathLst>
          </a:cu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9B8E369-3A59-4472-9A29-00C9979CCD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45623" y="1669073"/>
            <a:ext cx="5782716" cy="2150719"/>
          </a:xfrm>
          <a:noFill/>
        </p:spPr>
        <p:txBody>
          <a:bodyPr anchor="ctr">
            <a:normAutofit/>
          </a:bodyPr>
          <a:lstStyle/>
          <a:p>
            <a:r>
              <a:rPr lang="es-MX" sz="4400" b="1" dirty="0">
                <a:solidFill>
                  <a:srgbClr val="080808"/>
                </a:solidFill>
              </a:rPr>
              <a:t>Data Mining</a:t>
            </a:r>
            <a:endParaRPr lang="es-PE" sz="4400" b="1" dirty="0">
              <a:solidFill>
                <a:srgbClr val="080808"/>
              </a:solidFill>
            </a:endParaRPr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E07981EA-05A6-437C-88D7-B377B92B031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9629823" y="5457591"/>
            <a:ext cx="2231794" cy="2568811"/>
          </a:xfrm>
          <a:custGeom>
            <a:avLst/>
            <a:gdLst>
              <a:gd name="connsiteX0" fmla="*/ 0 w 2940086"/>
              <a:gd name="connsiteY0" fmla="*/ 0 h 3384061"/>
              <a:gd name="connsiteX1" fmla="*/ 2496112 w 2940086"/>
              <a:gd name="connsiteY1" fmla="*/ 0 h 3384061"/>
              <a:gd name="connsiteX2" fmla="*/ 2940086 w 2940086"/>
              <a:gd name="connsiteY2" fmla="*/ 443975 h 3384061"/>
              <a:gd name="connsiteX3" fmla="*/ 0 w 2940086"/>
              <a:gd name="connsiteY3" fmla="*/ 3384061 h 33840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40086" h="3384061">
                <a:moveTo>
                  <a:pt x="0" y="0"/>
                </a:moveTo>
                <a:lnTo>
                  <a:pt x="2496112" y="0"/>
                </a:lnTo>
                <a:lnTo>
                  <a:pt x="2940086" y="443975"/>
                </a:lnTo>
                <a:lnTo>
                  <a:pt x="0" y="3384061"/>
                </a:lnTo>
                <a:close/>
              </a:path>
            </a:pathLst>
          </a:cu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5E3C750-986E-4769-B1AE-49289FBEE7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9720059" y="5243545"/>
            <a:ext cx="959985" cy="959985"/>
          </a:xfrm>
          <a:prstGeom prst="rect">
            <a:avLst/>
          </a:pr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77DF68-CA4F-4E51-BFB3-7947D51F2EFE}"/>
              </a:ext>
            </a:extLst>
          </p:cNvPr>
          <p:cNvSpPr txBox="1"/>
          <p:nvPr/>
        </p:nvSpPr>
        <p:spPr>
          <a:xfrm>
            <a:off x="4341234" y="3948097"/>
            <a:ext cx="350953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2000" dirty="0"/>
              <a:t>Alejandro Palomino</a:t>
            </a:r>
          </a:p>
          <a:p>
            <a:pPr algn="ctr"/>
            <a:endParaRPr lang="es-MX" sz="1600" i="1" dirty="0"/>
          </a:p>
          <a:p>
            <a:pPr algn="ctr"/>
            <a:r>
              <a:rPr lang="es-MX" sz="1600" i="1" dirty="0"/>
              <a:t>Director Analytics COE en Belcorp</a:t>
            </a:r>
            <a:endParaRPr lang="es-PE" sz="1600" i="1" dirty="0"/>
          </a:p>
        </p:txBody>
      </p:sp>
    </p:spTree>
    <p:extLst>
      <p:ext uri="{BB962C8B-B14F-4D97-AF65-F5344CB8AC3E}">
        <p14:creationId xmlns:p14="http://schemas.microsoft.com/office/powerpoint/2010/main" val="9385590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34A4475-365F-4381-A542-4698D63774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flipH="1">
            <a:off x="0" y="0"/>
            <a:ext cx="1097280" cy="1097280"/>
            <a:chOff x="11094720" y="0"/>
            <a:chExt cx="1097280" cy="1097280"/>
          </a:xfrm>
        </p:grpSpPr>
        <p:sp>
          <p:nvSpPr>
            <p:cNvPr id="24" name="Isosceles Triangle 23">
              <a:extLst>
                <a:ext uri="{FF2B5EF4-FFF2-40B4-BE49-F238E27FC236}">
                  <a16:creationId xmlns:a16="http://schemas.microsoft.com/office/drawing/2014/main" id="{148F8F8B-B172-475E-9119-57F2A1C879F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1094720" y="0"/>
              <a:ext cx="1097280" cy="1097280"/>
            </a:xfrm>
            <a:prstGeom prst="triangle">
              <a:avLst>
                <a:gd name="adj" fmla="val 10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B0349D0-97A5-4654-A515-C72EA9E0B02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189552" y="127618"/>
              <a:ext cx="457894" cy="457894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C8D6E3B-FFED-480F-941D-FE376375B8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177940" y="4601497"/>
            <a:ext cx="1014060" cy="2017580"/>
            <a:chOff x="11177940" y="4601497"/>
            <a:chExt cx="1014060" cy="2017580"/>
          </a:xfrm>
        </p:grpSpPr>
        <p:sp>
          <p:nvSpPr>
            <p:cNvPr id="28" name="Isosceles Triangle 27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 flipH="1">
              <a:off x="1067618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27850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itle 5">
            <a:extLst>
              <a:ext uri="{FF2B5EF4-FFF2-40B4-BE49-F238E27FC236}">
                <a16:creationId xmlns:a16="http://schemas.microsoft.com/office/drawing/2014/main" id="{0CE648E5-6632-41E5-A65C-A84CE5F137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s-MX" b="1" dirty="0"/>
              <a:t>Aplicamos PCA a un dataset de ejemplo</a:t>
            </a:r>
            <a:endParaRPr lang="es-PE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CFB203-AED5-421F-AC6E-C88DAC30A5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2979" y="2147391"/>
            <a:ext cx="9191625" cy="16478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9EE599A-ABFB-459D-9CD3-0087A7675E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7457" y="4540250"/>
            <a:ext cx="8963025" cy="195262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001E6A3-E76C-49F7-826C-23FD96858A9D}"/>
              </a:ext>
            </a:extLst>
          </p:cNvPr>
          <p:cNvSpPr txBox="1"/>
          <p:nvPr/>
        </p:nvSpPr>
        <p:spPr>
          <a:xfrm>
            <a:off x="773501" y="1653696"/>
            <a:ext cx="60980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b="1" dirty="0"/>
              <a:t>Relación de componentes nuevos vs originales</a:t>
            </a:r>
            <a:endParaRPr lang="es-PE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33E7EE3-6472-4403-95AD-2B824E887FF6}"/>
              </a:ext>
            </a:extLst>
          </p:cNvPr>
          <p:cNvSpPr txBox="1"/>
          <p:nvPr/>
        </p:nvSpPr>
        <p:spPr>
          <a:xfrm>
            <a:off x="773501" y="3990459"/>
            <a:ext cx="60980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b="1" dirty="0"/>
              <a:t>Data de componentes nuevos + originales</a:t>
            </a:r>
            <a:endParaRPr lang="es-PE" b="1" dirty="0"/>
          </a:p>
        </p:txBody>
      </p:sp>
    </p:spTree>
    <p:extLst>
      <p:ext uri="{BB962C8B-B14F-4D97-AF65-F5344CB8AC3E}">
        <p14:creationId xmlns:p14="http://schemas.microsoft.com/office/powerpoint/2010/main" val="20447471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34A4475-365F-4381-A542-4698D63774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flipH="1">
            <a:off x="0" y="0"/>
            <a:ext cx="1097280" cy="1097280"/>
            <a:chOff x="11094720" y="0"/>
            <a:chExt cx="1097280" cy="1097280"/>
          </a:xfrm>
        </p:grpSpPr>
        <p:sp>
          <p:nvSpPr>
            <p:cNvPr id="24" name="Isosceles Triangle 23">
              <a:extLst>
                <a:ext uri="{FF2B5EF4-FFF2-40B4-BE49-F238E27FC236}">
                  <a16:creationId xmlns:a16="http://schemas.microsoft.com/office/drawing/2014/main" id="{148F8F8B-B172-475E-9119-57F2A1C879F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1094720" y="0"/>
              <a:ext cx="1097280" cy="1097280"/>
            </a:xfrm>
            <a:prstGeom prst="triangle">
              <a:avLst>
                <a:gd name="adj" fmla="val 10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B0349D0-97A5-4654-A515-C72EA9E0B02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189552" y="127618"/>
              <a:ext cx="457894" cy="457894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C8D6E3B-FFED-480F-941D-FE376375B8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177940" y="4601497"/>
            <a:ext cx="1014060" cy="2017580"/>
            <a:chOff x="11177940" y="4601497"/>
            <a:chExt cx="1014060" cy="2017580"/>
          </a:xfrm>
        </p:grpSpPr>
        <p:sp>
          <p:nvSpPr>
            <p:cNvPr id="28" name="Isosceles Triangle 27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 flipH="1">
              <a:off x="1067618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27850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9" name="Diagram 18">
            <a:extLst>
              <a:ext uri="{FF2B5EF4-FFF2-40B4-BE49-F238E27FC236}">
                <a16:creationId xmlns:a16="http://schemas.microsoft.com/office/drawing/2014/main" id="{62BAD50C-56D2-48E0-98FC-8A70D327CB4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53368921"/>
              </p:ext>
            </p:extLst>
          </p:nvPr>
        </p:nvGraphicFramePr>
        <p:xfrm>
          <a:off x="744266" y="2055813"/>
          <a:ext cx="10006112" cy="39550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0" name="Title 5">
            <a:extLst>
              <a:ext uri="{FF2B5EF4-FFF2-40B4-BE49-F238E27FC236}">
                <a16:creationId xmlns:a16="http://schemas.microsoft.com/office/drawing/2014/main" id="{5E13A305-C2CD-4FEE-BC94-5998E7CD91FB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84677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MX" b="1" dirty="0"/>
              <a:t>Proceso de aplicación de algoritmo de PCA</a:t>
            </a:r>
            <a:endParaRPr lang="es-PE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E0ECE39-A54D-4678-BFC3-1DD8C2E7BC82}"/>
              </a:ext>
            </a:extLst>
          </p:cNvPr>
          <p:cNvSpPr txBox="1"/>
          <p:nvPr/>
        </p:nvSpPr>
        <p:spPr>
          <a:xfrm>
            <a:off x="8994307" y="6249745"/>
            <a:ext cx="1280160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s-MX" b="1" i="1" dirty="0"/>
              <a:t>En Python</a:t>
            </a:r>
            <a:endParaRPr lang="es-PE" b="1" i="1" dirty="0"/>
          </a:p>
        </p:txBody>
      </p:sp>
    </p:spTree>
    <p:extLst>
      <p:ext uri="{BB962C8B-B14F-4D97-AF65-F5344CB8AC3E}">
        <p14:creationId xmlns:p14="http://schemas.microsoft.com/office/powerpoint/2010/main" val="1206692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5">
            <a:extLst>
              <a:ext uri="{FF2B5EF4-FFF2-40B4-BE49-F238E27FC236}">
                <a16:creationId xmlns:a16="http://schemas.microsoft.com/office/drawing/2014/main" id="{A46FA0E4-FD62-49DA-A0F3-241046BE2A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846770" cy="1325563"/>
          </a:xfrm>
        </p:spPr>
        <p:txBody>
          <a:bodyPr/>
          <a:lstStyle/>
          <a:p>
            <a:r>
              <a:rPr lang="es-MX" b="1" dirty="0"/>
              <a:t>Materiales</a:t>
            </a:r>
            <a:endParaRPr lang="es-PE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16C070-7C5B-49E5-80DD-D4808F804374}"/>
              </a:ext>
            </a:extLst>
          </p:cNvPr>
          <p:cNvSpPr txBox="1"/>
          <p:nvPr/>
        </p:nvSpPr>
        <p:spPr>
          <a:xfrm>
            <a:off x="1324354" y="1904375"/>
            <a:ext cx="8962646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s-MX" sz="2400" dirty="0"/>
              <a:t>Notebook: </a:t>
            </a:r>
            <a:r>
              <a:rPr lang="es-MX" sz="2400" dirty="0">
                <a:hlinkClick r:id="rId3"/>
              </a:rPr>
              <a:t>https://github.com/AlejandroPSJ2/Data_Mining/blob/main/Clase3_dimreduction_notebook.ipynb</a:t>
            </a:r>
            <a:endParaRPr lang="es-MX" sz="2400" dirty="0"/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s-MX" sz="2400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s-MX" sz="2400" dirty="0"/>
              <a:t>Data (original): </a:t>
            </a:r>
            <a:r>
              <a:rPr lang="es-MX" sz="2400" dirty="0">
                <a:hlinkClick r:id="rId4"/>
              </a:rPr>
              <a:t>https://github.com/AlejandroPSJ2/Data_Mining/blob/main/dimreduction_sample_original.csv</a:t>
            </a:r>
            <a:endParaRPr lang="es-MX" sz="2400" dirty="0"/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s-MX" sz="2400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s-MX" sz="2400" dirty="0"/>
              <a:t>Data (trabajada): </a:t>
            </a:r>
            <a:r>
              <a:rPr lang="es-MX" sz="2400" dirty="0">
                <a:hlinkClick r:id="rId5"/>
              </a:rPr>
              <a:t>https://github.com/AlejandroPSJ2/Data_Mining/blob/main/dimreduction_sample_worked.xlsx</a:t>
            </a:r>
            <a:endParaRPr lang="es-MX" sz="2400" dirty="0"/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s-MX" sz="2400" dirty="0"/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s-MX" sz="2400" dirty="0"/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s-PE" sz="2400" dirty="0"/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s-PE" sz="2400" dirty="0"/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s-PE" sz="2400" dirty="0"/>
          </a:p>
        </p:txBody>
      </p:sp>
    </p:spTree>
    <p:extLst>
      <p:ext uri="{BB962C8B-B14F-4D97-AF65-F5344CB8AC3E}">
        <p14:creationId xmlns:p14="http://schemas.microsoft.com/office/powerpoint/2010/main" val="32992525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7301F447-EEF7-48F5-AF73-7566EE7F64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A31DFF8-A4F3-42E2-B7B1-8102441279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34644"/>
            <a:ext cx="10509504" cy="1076914"/>
          </a:xfrm>
        </p:spPr>
        <p:txBody>
          <a:bodyPr anchor="ctr">
            <a:normAutofit/>
          </a:bodyPr>
          <a:lstStyle/>
          <a:p>
            <a:r>
              <a:rPr lang="es-MX" sz="4000" b="1" dirty="0"/>
              <a:t>Plan del curso</a:t>
            </a:r>
            <a:endParaRPr lang="es-PE" sz="4000" b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117410-A2A4-4085-9ADC-46744551DB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42772" y="0"/>
            <a:ext cx="10506456" cy="19138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9F74EB5-E547-4FB4-95F5-BCC788F3C4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41248" y="1512994"/>
            <a:ext cx="10506456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4A7EA1D-614B-4FCF-A742-64180034658E}"/>
              </a:ext>
            </a:extLst>
          </p:cNvPr>
          <p:cNvSpPr txBox="1"/>
          <p:nvPr/>
        </p:nvSpPr>
        <p:spPr>
          <a:xfrm>
            <a:off x="2089548" y="1875404"/>
            <a:ext cx="23202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dirty="0"/>
              <a:t>1. Introducción a data mining</a:t>
            </a:r>
          </a:p>
          <a:p>
            <a:pPr marL="285750" indent="-285750">
              <a:buFontTx/>
              <a:buChar char="-"/>
            </a:pPr>
            <a:endParaRPr lang="es-MX" sz="2400" dirty="0"/>
          </a:p>
        </p:txBody>
      </p:sp>
      <p:pic>
        <p:nvPicPr>
          <p:cNvPr id="6146" name="Picture 2" descr="Improving Collaborative Filtering with Dimensionality Reduction | by  Jackson Wu | Medium">
            <a:extLst>
              <a:ext uri="{FF2B5EF4-FFF2-40B4-BE49-F238E27FC236}">
                <a16:creationId xmlns:a16="http://schemas.microsoft.com/office/drawing/2014/main" id="{9D2C6A57-4C91-48DB-A5A5-D2B7E62F2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84" y="4573301"/>
            <a:ext cx="1173561" cy="1180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5EDFE8F-E44C-4843-BA04-EEA1080B70A4}"/>
              </a:ext>
            </a:extLst>
          </p:cNvPr>
          <p:cNvSpPr txBox="1"/>
          <p:nvPr/>
        </p:nvSpPr>
        <p:spPr>
          <a:xfrm>
            <a:off x="2146698" y="3211509"/>
            <a:ext cx="181104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sz="2400" dirty="0"/>
              <a:t>2. Técnicas de clustering</a:t>
            </a:r>
          </a:p>
          <a:p>
            <a:pPr marL="285750" indent="-285750">
              <a:buFontTx/>
              <a:buChar char="-"/>
            </a:pPr>
            <a:endParaRPr lang="es-MX" sz="2400" dirty="0"/>
          </a:p>
          <a:p>
            <a:endParaRPr lang="es-PE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FE50FDB-25C0-48FA-B0E9-AAAF9825E54E}"/>
              </a:ext>
            </a:extLst>
          </p:cNvPr>
          <p:cNvSpPr txBox="1"/>
          <p:nvPr/>
        </p:nvSpPr>
        <p:spPr>
          <a:xfrm>
            <a:off x="2146698" y="4525821"/>
            <a:ext cx="24003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sz="2400" b="1" dirty="0"/>
              <a:t>3. Técnicas de reducción de dimensionalidad</a:t>
            </a:r>
          </a:p>
          <a:p>
            <a:pPr marL="285750" indent="-285750">
              <a:buFontTx/>
              <a:buChar char="-"/>
            </a:pPr>
            <a:endParaRPr lang="es-MX" sz="2400" dirty="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AD2A3C1-496F-4E0E-9338-1D2DBBBBE857}"/>
              </a:ext>
            </a:extLst>
          </p:cNvPr>
          <p:cNvSpPr/>
          <p:nvPr/>
        </p:nvSpPr>
        <p:spPr>
          <a:xfrm>
            <a:off x="952419" y="1884903"/>
            <a:ext cx="923476" cy="844581"/>
          </a:xfrm>
          <a:prstGeom prst="ellipse">
            <a:avLst/>
          </a:prstGeom>
        </p:spPr>
        <p:style>
          <a:lnRef idx="0">
            <a:schemeClr val="lt2">
              <a:alpha val="0"/>
              <a:hueOff val="0"/>
              <a:satOff val="0"/>
              <a:lumOff val="0"/>
              <a:alphaOff val="0"/>
            </a:schemeClr>
          </a:lnRef>
          <a:fillRef idx="1">
            <a:schemeClr val="dk2">
              <a:hueOff val="0"/>
              <a:satOff val="0"/>
              <a:lumOff val="0"/>
              <a:alphaOff val="0"/>
            </a:schemeClr>
          </a:fillRef>
          <a:effectRef idx="0">
            <a:schemeClr val="dk2">
              <a:hueOff val="0"/>
              <a:satOff val="0"/>
              <a:lumOff val="0"/>
              <a:alphaOff val="0"/>
            </a:schemeClr>
          </a:effectRef>
          <a:fontRef idx="minor"/>
        </p:style>
      </p:sp>
      <p:sp>
        <p:nvSpPr>
          <p:cNvPr id="24" name="Rectangle 23" descr="Lightbulb">
            <a:extLst>
              <a:ext uri="{FF2B5EF4-FFF2-40B4-BE49-F238E27FC236}">
                <a16:creationId xmlns:a16="http://schemas.microsoft.com/office/drawing/2014/main" id="{7639CDA8-A4F8-478B-859D-452382B1A9DB}"/>
              </a:ext>
            </a:extLst>
          </p:cNvPr>
          <p:cNvSpPr/>
          <p:nvPr/>
        </p:nvSpPr>
        <p:spPr>
          <a:xfrm>
            <a:off x="1183889" y="2079242"/>
            <a:ext cx="430701" cy="436065"/>
          </a:xfrm>
          <a:prstGeom prst="rect">
            <a:avLst/>
          </a:prstGeom>
          <a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bg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6148" name="Picture 4" descr="Cluster analysis - Wikipedia">
            <a:extLst>
              <a:ext uri="{FF2B5EF4-FFF2-40B4-BE49-F238E27FC236}">
                <a16:creationId xmlns:a16="http://schemas.microsoft.com/office/drawing/2014/main" id="{C4BB4024-F903-44FB-A38D-566F738598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692" y="3081255"/>
            <a:ext cx="1484401" cy="99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50A9167-29A4-418E-89CE-912D3E000FAB}"/>
              </a:ext>
            </a:extLst>
          </p:cNvPr>
          <p:cNvSpPr txBox="1"/>
          <p:nvPr/>
        </p:nvSpPr>
        <p:spPr>
          <a:xfrm>
            <a:off x="7410811" y="1778005"/>
            <a:ext cx="181104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sz="2400" dirty="0"/>
              <a:t>4. Técnicas de regresión</a:t>
            </a:r>
          </a:p>
          <a:p>
            <a:pPr marL="285750" indent="-285750">
              <a:buFontTx/>
              <a:buChar char="-"/>
            </a:pPr>
            <a:endParaRPr lang="es-MX" sz="2400" dirty="0"/>
          </a:p>
          <a:p>
            <a:endParaRPr lang="es-PE" sz="2400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89D0FE43-4A37-4217-AD13-02F735F7123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68157" y="1834843"/>
            <a:ext cx="1172087" cy="1108921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EFB76D15-0263-43C5-A6EA-306BE22BDE53}"/>
              </a:ext>
            </a:extLst>
          </p:cNvPr>
          <p:cNvSpPr txBox="1"/>
          <p:nvPr/>
        </p:nvSpPr>
        <p:spPr>
          <a:xfrm>
            <a:off x="7466088" y="3145730"/>
            <a:ext cx="23202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dirty="0"/>
              <a:t>5. Técnicas de clasificación </a:t>
            </a:r>
          </a:p>
          <a:p>
            <a:pPr marL="285750" indent="-285750">
              <a:buFontTx/>
              <a:buChar char="-"/>
            </a:pPr>
            <a:endParaRPr lang="es-MX" sz="2400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6347FEF-A59C-467D-82BF-FA43C7E06B5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43917" y="3135308"/>
            <a:ext cx="1160759" cy="108842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A586593-28FC-407B-A4E9-67BB7D9599B8}"/>
              </a:ext>
            </a:extLst>
          </p:cNvPr>
          <p:cNvSpPr txBox="1"/>
          <p:nvPr/>
        </p:nvSpPr>
        <p:spPr>
          <a:xfrm>
            <a:off x="7479149" y="4448470"/>
            <a:ext cx="317641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sz="2400" dirty="0"/>
              <a:t>6. Otras técnicas (texto, recommender)</a:t>
            </a:r>
          </a:p>
          <a:p>
            <a:pPr marL="285750" indent="-285750">
              <a:buFontTx/>
              <a:buChar char="-"/>
            </a:pPr>
            <a:endParaRPr lang="es-MX" sz="2400" dirty="0"/>
          </a:p>
          <a:p>
            <a:endParaRPr lang="es-PE" sz="2400" dirty="0"/>
          </a:p>
        </p:txBody>
      </p:sp>
      <p:pic>
        <p:nvPicPr>
          <p:cNvPr id="26" name="Picture 4" descr="Basic Text Mining: Word Clouds, their Limitations, and Moving Beyond Them | Word  cloud, Web design, Words">
            <a:extLst>
              <a:ext uri="{FF2B5EF4-FFF2-40B4-BE49-F238E27FC236}">
                <a16:creationId xmlns:a16="http://schemas.microsoft.com/office/drawing/2014/main" id="{94A9366F-E218-4934-9A1D-B281091781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513" y="4526983"/>
            <a:ext cx="1653570" cy="782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6A025FCA-CC50-4CB6-A51A-58F26A1E7EB3}"/>
              </a:ext>
            </a:extLst>
          </p:cNvPr>
          <p:cNvSpPr txBox="1"/>
          <p:nvPr/>
        </p:nvSpPr>
        <p:spPr>
          <a:xfrm>
            <a:off x="7474683" y="5729300"/>
            <a:ext cx="24003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sz="2400" dirty="0"/>
              <a:t>7. Recapitulación de data mining </a:t>
            </a:r>
            <a:endParaRPr lang="es-PE" sz="2400" dirty="0"/>
          </a:p>
          <a:p>
            <a:pPr marL="285750" indent="-285750">
              <a:buFontTx/>
              <a:buChar char="-"/>
            </a:pPr>
            <a:endParaRPr lang="es-MX" sz="2400" dirty="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74B5577C-3D05-4BCE-95FD-825556C66581}"/>
              </a:ext>
            </a:extLst>
          </p:cNvPr>
          <p:cNvSpPr/>
          <p:nvPr/>
        </p:nvSpPr>
        <p:spPr>
          <a:xfrm>
            <a:off x="6260822" y="5705205"/>
            <a:ext cx="865747" cy="850771"/>
          </a:xfrm>
          <a:prstGeom prst="ellipse">
            <a:avLst/>
          </a:prstGeom>
        </p:spPr>
        <p:style>
          <a:lnRef idx="0">
            <a:schemeClr val="lt2">
              <a:alpha val="0"/>
              <a:hueOff val="0"/>
              <a:satOff val="0"/>
              <a:lumOff val="0"/>
              <a:alphaOff val="0"/>
            </a:schemeClr>
          </a:lnRef>
          <a:fillRef idx="1">
            <a:schemeClr val="dk2">
              <a:hueOff val="0"/>
              <a:satOff val="0"/>
              <a:lumOff val="0"/>
              <a:alphaOff val="0"/>
            </a:schemeClr>
          </a:fillRef>
          <a:effectRef idx="0">
            <a:schemeClr val="dk2">
              <a:hueOff val="0"/>
              <a:satOff val="0"/>
              <a:lumOff val="0"/>
              <a:alphaOff val="0"/>
            </a:schemeClr>
          </a:effectRef>
          <a:fontRef idx="minor"/>
        </p:style>
      </p:sp>
      <p:sp>
        <p:nvSpPr>
          <p:cNvPr id="29" name="Rectangle 28" descr="Dictionary">
            <a:extLst>
              <a:ext uri="{FF2B5EF4-FFF2-40B4-BE49-F238E27FC236}">
                <a16:creationId xmlns:a16="http://schemas.microsoft.com/office/drawing/2014/main" id="{AABF0C97-D884-4E80-9143-4BF64FD1893E}"/>
              </a:ext>
            </a:extLst>
          </p:cNvPr>
          <p:cNvSpPr/>
          <p:nvPr/>
        </p:nvSpPr>
        <p:spPr>
          <a:xfrm>
            <a:off x="6466762" y="5941028"/>
            <a:ext cx="440852" cy="420275"/>
          </a:xfrm>
          <a:prstGeom prst="rect">
            <a:avLst/>
          </a:prstGeom>
          <a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bg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</p:spTree>
    <p:extLst>
      <p:ext uri="{BB962C8B-B14F-4D97-AF65-F5344CB8AC3E}">
        <p14:creationId xmlns:p14="http://schemas.microsoft.com/office/powerpoint/2010/main" val="2070143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>
            <a:extLst>
              <a:ext uri="{FF2B5EF4-FFF2-40B4-BE49-F238E27FC236}">
                <a16:creationId xmlns:a16="http://schemas.microsoft.com/office/drawing/2014/main" id="{8FD47C34-F299-499B-A56C-D120BC06DB6C}"/>
              </a:ext>
            </a:extLst>
          </p:cNvPr>
          <p:cNvSpPr txBox="1"/>
          <p:nvPr/>
        </p:nvSpPr>
        <p:spPr>
          <a:xfrm>
            <a:off x="890338" y="640080"/>
            <a:ext cx="3734014" cy="356616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5400" b="1">
                <a:latin typeface="+mj-lt"/>
                <a:ea typeface="+mj-ea"/>
                <a:cs typeface="+mj-cs"/>
              </a:rPr>
              <a:t>Técnicas de Data Mining</a:t>
            </a:r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E697CD88-C0B1-47B0-97C5-156A14DC7A1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1036377"/>
              </p:ext>
            </p:extLst>
          </p:nvPr>
        </p:nvGraphicFramePr>
        <p:xfrm>
          <a:off x="5166628" y="470446"/>
          <a:ext cx="6480047" cy="59171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6645324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34A4475-365F-4381-A542-4698D63774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flipH="1">
            <a:off x="0" y="0"/>
            <a:ext cx="1097280" cy="1097280"/>
            <a:chOff x="11094720" y="0"/>
            <a:chExt cx="1097280" cy="1097280"/>
          </a:xfrm>
        </p:grpSpPr>
        <p:sp>
          <p:nvSpPr>
            <p:cNvPr id="24" name="Isosceles Triangle 23">
              <a:extLst>
                <a:ext uri="{FF2B5EF4-FFF2-40B4-BE49-F238E27FC236}">
                  <a16:creationId xmlns:a16="http://schemas.microsoft.com/office/drawing/2014/main" id="{148F8F8B-B172-475E-9119-57F2A1C879F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1094720" y="0"/>
              <a:ext cx="1097280" cy="1097280"/>
            </a:xfrm>
            <a:prstGeom prst="triangle">
              <a:avLst>
                <a:gd name="adj" fmla="val 10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B0349D0-97A5-4654-A515-C72EA9E0B02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189552" y="127618"/>
              <a:ext cx="457894" cy="457894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C8D6E3B-FFED-480F-941D-FE376375B8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177940" y="4601497"/>
            <a:ext cx="1014060" cy="2017580"/>
            <a:chOff x="11177940" y="4601497"/>
            <a:chExt cx="1014060" cy="2017580"/>
          </a:xfrm>
        </p:grpSpPr>
        <p:sp>
          <p:nvSpPr>
            <p:cNvPr id="28" name="Isosceles Triangle 27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 flipH="1">
              <a:off x="1067618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27850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itle 5">
            <a:extLst>
              <a:ext uri="{FF2B5EF4-FFF2-40B4-BE49-F238E27FC236}">
                <a16:creationId xmlns:a16="http://schemas.microsoft.com/office/drawing/2014/main" id="{A46FA0E4-FD62-49DA-A0F3-241046BE2A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846770" cy="1325563"/>
          </a:xfrm>
        </p:spPr>
        <p:txBody>
          <a:bodyPr/>
          <a:lstStyle/>
          <a:p>
            <a:r>
              <a:rPr lang="es-MX" b="1" dirty="0"/>
              <a:t>Definición </a:t>
            </a:r>
            <a:endParaRPr lang="es-PE" b="1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FA365EAA-F3C7-4C5C-A301-1DEE762C28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1100693"/>
            <a:ext cx="5357566" cy="5518384"/>
          </a:xfrm>
        </p:spPr>
        <p:txBody>
          <a:bodyPr>
            <a:normAutofit/>
          </a:bodyPr>
          <a:lstStyle/>
          <a:p>
            <a:pPr eaLnBrk="1" hangingPunct="1"/>
            <a:r>
              <a:rPr lang="es-PE" altLang="es-PE" sz="2000" dirty="0"/>
              <a:t>Reducción de dimensionalidad consiste en transformar data de alta dimensionalidad a data de baja dimensionalidad</a:t>
            </a:r>
          </a:p>
          <a:p>
            <a:pPr marL="228600" lvl="1">
              <a:lnSpc>
                <a:spcPct val="100000"/>
              </a:lnSpc>
              <a:spcBef>
                <a:spcPts val="1000"/>
              </a:spcBef>
            </a:pPr>
            <a:r>
              <a:rPr lang="es-PE" altLang="es-PE" sz="2000" dirty="0"/>
              <a:t>En la practica consiste en reducir el numero de columnas de un dataset, de forma que las nuevas columnas conserven suficiente información de las originales. </a:t>
            </a:r>
          </a:p>
          <a:p>
            <a:r>
              <a:rPr lang="es-PE" altLang="es-PE" sz="2000" dirty="0"/>
              <a:t>Técnica no supervisada: no existen nuevas dimensiones predefinidas, las decide el propio algoritmo.</a:t>
            </a:r>
            <a:r>
              <a:rPr lang="en-US" altLang="es-PE" sz="2000" dirty="0"/>
              <a:t> </a:t>
            </a:r>
          </a:p>
          <a:p>
            <a:pPr eaLnBrk="1" hangingPunct="1"/>
            <a:r>
              <a:rPr lang="es-PE" altLang="es-PE" sz="2000" dirty="0"/>
              <a:t>Aplicaciones: </a:t>
            </a:r>
          </a:p>
          <a:p>
            <a:pPr lvl="1" eaLnBrk="1" hangingPunct="1"/>
            <a:r>
              <a:rPr lang="es-PE" altLang="es-PE" sz="2000" dirty="0"/>
              <a:t>Como una herramienta </a:t>
            </a:r>
            <a:r>
              <a:rPr lang="en-US" altLang="es-PE" sz="2000" dirty="0"/>
              <a:t>stand-alone </a:t>
            </a:r>
            <a:r>
              <a:rPr lang="es-PE" altLang="es-PE" sz="2000" dirty="0"/>
              <a:t>para obtener insights / encontrar patrones entre columnas</a:t>
            </a:r>
          </a:p>
          <a:p>
            <a:pPr lvl="1" eaLnBrk="1" hangingPunct="1"/>
            <a:r>
              <a:rPr lang="es-PE" altLang="es-PE" sz="2000" dirty="0"/>
              <a:t>Como preprocesamiento de la data antes de aplicar otros algoritmos (simplifica tamaño de data)</a:t>
            </a:r>
          </a:p>
          <a:p>
            <a:endParaRPr lang="es-PE" sz="2000" dirty="0"/>
          </a:p>
        </p:txBody>
      </p:sp>
      <p:pic>
        <p:nvPicPr>
          <p:cNvPr id="1026" name="Picture 2" descr="Image result for principal component analysis">
            <a:extLst>
              <a:ext uri="{FF2B5EF4-FFF2-40B4-BE49-F238E27FC236}">
                <a16:creationId xmlns:a16="http://schemas.microsoft.com/office/drawing/2014/main" id="{AFE54766-CDDD-4DFA-8782-78EE2D736D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434" y="1690688"/>
            <a:ext cx="4829157" cy="4856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87945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34A4475-365F-4381-A542-4698D63774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flipH="1">
            <a:off x="0" y="0"/>
            <a:ext cx="1097280" cy="1097280"/>
            <a:chOff x="11094720" y="0"/>
            <a:chExt cx="1097280" cy="1097280"/>
          </a:xfrm>
        </p:grpSpPr>
        <p:sp>
          <p:nvSpPr>
            <p:cNvPr id="24" name="Isosceles Triangle 23">
              <a:extLst>
                <a:ext uri="{FF2B5EF4-FFF2-40B4-BE49-F238E27FC236}">
                  <a16:creationId xmlns:a16="http://schemas.microsoft.com/office/drawing/2014/main" id="{148F8F8B-B172-475E-9119-57F2A1C879F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1094720" y="0"/>
              <a:ext cx="1097280" cy="1097280"/>
            </a:xfrm>
            <a:prstGeom prst="triangle">
              <a:avLst>
                <a:gd name="adj" fmla="val 10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B0349D0-97A5-4654-A515-C72EA9E0B02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189552" y="127618"/>
              <a:ext cx="457894" cy="457894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C8D6E3B-FFED-480F-941D-FE376375B8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177940" y="4601497"/>
            <a:ext cx="1014060" cy="2017580"/>
            <a:chOff x="11177940" y="4601497"/>
            <a:chExt cx="1014060" cy="2017580"/>
          </a:xfrm>
        </p:grpSpPr>
        <p:sp>
          <p:nvSpPr>
            <p:cNvPr id="28" name="Isosceles Triangle 27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 flipH="1">
              <a:off x="1067618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27850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118559F3-8488-49F7-BC69-2879B94D2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7995" y="2915267"/>
            <a:ext cx="658616" cy="620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1847B62-0C4D-4B32-8042-57ABA7C61B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1744" y="4408379"/>
            <a:ext cx="472731" cy="609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56BF37F-BE53-4ED9-A605-E82D747289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879" y="5831668"/>
            <a:ext cx="630806" cy="71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C459F9F-C29E-4710-8D8E-FFC93C2CDC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4762" y="3666266"/>
            <a:ext cx="595912" cy="609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3548C27-FB3B-4EC1-8B39-446CEE8667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616" y="2254502"/>
            <a:ext cx="698069" cy="539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7898EB7-9C00-42DC-8AA2-27A698F79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456" y="5129998"/>
            <a:ext cx="696830" cy="586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1191ACAD-67B8-498E-BCDD-CF61ECCC9B9D}"/>
              </a:ext>
            </a:extLst>
          </p:cNvPr>
          <p:cNvSpPr txBox="1"/>
          <p:nvPr/>
        </p:nvSpPr>
        <p:spPr>
          <a:xfrm>
            <a:off x="3250381" y="1509316"/>
            <a:ext cx="1275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b="1" dirty="0"/>
              <a:t>Línea de crédito</a:t>
            </a:r>
            <a:endParaRPr lang="es-MX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92B29A7-75B9-4006-9E68-5E32A329124D}"/>
              </a:ext>
            </a:extLst>
          </p:cNvPr>
          <p:cNvSpPr txBox="1"/>
          <p:nvPr/>
        </p:nvSpPr>
        <p:spPr>
          <a:xfrm>
            <a:off x="4585573" y="1494298"/>
            <a:ext cx="1275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b="1" dirty="0"/>
              <a:t>Gama de vehículo</a:t>
            </a:r>
            <a:endParaRPr lang="es-MX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77661D5-AE18-42FA-AC86-3AE208184693}"/>
              </a:ext>
            </a:extLst>
          </p:cNvPr>
          <p:cNvSpPr txBox="1"/>
          <p:nvPr/>
        </p:nvSpPr>
        <p:spPr>
          <a:xfrm>
            <a:off x="5942443" y="1514994"/>
            <a:ext cx="11311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b="1" dirty="0"/>
              <a:t>Uso de APPs</a:t>
            </a:r>
            <a:endParaRPr lang="es-MX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70313D3-75E7-49D3-9FC5-8679096F6AC7}"/>
              </a:ext>
            </a:extLst>
          </p:cNvPr>
          <p:cNvSpPr txBox="1"/>
          <p:nvPr/>
        </p:nvSpPr>
        <p:spPr>
          <a:xfrm>
            <a:off x="7044326" y="1492698"/>
            <a:ext cx="1275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b="1" dirty="0"/>
              <a:t>Compras digitales</a:t>
            </a:r>
            <a:endParaRPr lang="es-MX" dirty="0"/>
          </a:p>
        </p:txBody>
      </p:sp>
      <p:sp>
        <p:nvSpPr>
          <p:cNvPr id="34" name="Arrow: Up 33">
            <a:extLst>
              <a:ext uri="{FF2B5EF4-FFF2-40B4-BE49-F238E27FC236}">
                <a16:creationId xmlns:a16="http://schemas.microsoft.com/office/drawing/2014/main" id="{7E9E8C53-EA37-440D-9154-846B7BD9273F}"/>
              </a:ext>
            </a:extLst>
          </p:cNvPr>
          <p:cNvSpPr/>
          <p:nvPr/>
        </p:nvSpPr>
        <p:spPr>
          <a:xfrm>
            <a:off x="3571793" y="2449289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35" name="Arrow: Up 34">
            <a:extLst>
              <a:ext uri="{FF2B5EF4-FFF2-40B4-BE49-F238E27FC236}">
                <a16:creationId xmlns:a16="http://schemas.microsoft.com/office/drawing/2014/main" id="{BF149172-BFAE-427C-BD53-02F888295DBE}"/>
              </a:ext>
            </a:extLst>
          </p:cNvPr>
          <p:cNvSpPr/>
          <p:nvPr/>
        </p:nvSpPr>
        <p:spPr>
          <a:xfrm>
            <a:off x="3795077" y="2449288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36" name="Arrow: Up 35">
            <a:extLst>
              <a:ext uri="{FF2B5EF4-FFF2-40B4-BE49-F238E27FC236}">
                <a16:creationId xmlns:a16="http://schemas.microsoft.com/office/drawing/2014/main" id="{7AD18F10-6CC1-4EC8-A5C3-A0718C88761B}"/>
              </a:ext>
            </a:extLst>
          </p:cNvPr>
          <p:cNvSpPr/>
          <p:nvPr/>
        </p:nvSpPr>
        <p:spPr>
          <a:xfrm>
            <a:off x="4020578" y="2452519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37" name="Arrow: Up 36">
            <a:extLst>
              <a:ext uri="{FF2B5EF4-FFF2-40B4-BE49-F238E27FC236}">
                <a16:creationId xmlns:a16="http://schemas.microsoft.com/office/drawing/2014/main" id="{F7249C85-47FD-42F5-8C90-FFFB851032D7}"/>
              </a:ext>
            </a:extLst>
          </p:cNvPr>
          <p:cNvSpPr/>
          <p:nvPr/>
        </p:nvSpPr>
        <p:spPr>
          <a:xfrm>
            <a:off x="4801768" y="2434271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38" name="Arrow: Up 37">
            <a:extLst>
              <a:ext uri="{FF2B5EF4-FFF2-40B4-BE49-F238E27FC236}">
                <a16:creationId xmlns:a16="http://schemas.microsoft.com/office/drawing/2014/main" id="{D0D6257B-701E-4F51-99A0-802B18559669}"/>
              </a:ext>
            </a:extLst>
          </p:cNvPr>
          <p:cNvSpPr/>
          <p:nvPr/>
        </p:nvSpPr>
        <p:spPr>
          <a:xfrm>
            <a:off x="5025052" y="2434270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39" name="Arrow: Up 38">
            <a:extLst>
              <a:ext uri="{FF2B5EF4-FFF2-40B4-BE49-F238E27FC236}">
                <a16:creationId xmlns:a16="http://schemas.microsoft.com/office/drawing/2014/main" id="{31E6E2FE-D0BB-4820-A820-84A3F817981A}"/>
              </a:ext>
            </a:extLst>
          </p:cNvPr>
          <p:cNvSpPr/>
          <p:nvPr/>
        </p:nvSpPr>
        <p:spPr>
          <a:xfrm>
            <a:off x="5250553" y="2437501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0" name="Arrow: Up 39">
            <a:extLst>
              <a:ext uri="{FF2B5EF4-FFF2-40B4-BE49-F238E27FC236}">
                <a16:creationId xmlns:a16="http://schemas.microsoft.com/office/drawing/2014/main" id="{0C409EBF-BD2C-4BE7-A7A0-9A247D4A6804}"/>
              </a:ext>
            </a:extLst>
          </p:cNvPr>
          <p:cNvSpPr/>
          <p:nvPr/>
        </p:nvSpPr>
        <p:spPr>
          <a:xfrm>
            <a:off x="4844400" y="3797537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1" name="Arrow: Up 40">
            <a:extLst>
              <a:ext uri="{FF2B5EF4-FFF2-40B4-BE49-F238E27FC236}">
                <a16:creationId xmlns:a16="http://schemas.microsoft.com/office/drawing/2014/main" id="{4088D72D-6EE2-4DAB-ABE3-56F6447C89DC}"/>
              </a:ext>
            </a:extLst>
          </p:cNvPr>
          <p:cNvSpPr/>
          <p:nvPr/>
        </p:nvSpPr>
        <p:spPr>
          <a:xfrm>
            <a:off x="5067684" y="3797536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2" name="Arrow: Up 41">
            <a:extLst>
              <a:ext uri="{FF2B5EF4-FFF2-40B4-BE49-F238E27FC236}">
                <a16:creationId xmlns:a16="http://schemas.microsoft.com/office/drawing/2014/main" id="{8FBB5E94-2407-47F6-B038-2E0AF99286D8}"/>
              </a:ext>
            </a:extLst>
          </p:cNvPr>
          <p:cNvSpPr/>
          <p:nvPr/>
        </p:nvSpPr>
        <p:spPr>
          <a:xfrm>
            <a:off x="5293185" y="3800767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3" name="Arrow: Up 42">
            <a:extLst>
              <a:ext uri="{FF2B5EF4-FFF2-40B4-BE49-F238E27FC236}">
                <a16:creationId xmlns:a16="http://schemas.microsoft.com/office/drawing/2014/main" id="{F655CA50-B943-4B4E-ADD9-8AB5CAFD9989}"/>
              </a:ext>
            </a:extLst>
          </p:cNvPr>
          <p:cNvSpPr/>
          <p:nvPr/>
        </p:nvSpPr>
        <p:spPr>
          <a:xfrm>
            <a:off x="3619639" y="5321307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4" name="Arrow: Up 43">
            <a:extLst>
              <a:ext uri="{FF2B5EF4-FFF2-40B4-BE49-F238E27FC236}">
                <a16:creationId xmlns:a16="http://schemas.microsoft.com/office/drawing/2014/main" id="{F6000AD2-18D5-4936-91E7-613714E12396}"/>
              </a:ext>
            </a:extLst>
          </p:cNvPr>
          <p:cNvSpPr/>
          <p:nvPr/>
        </p:nvSpPr>
        <p:spPr>
          <a:xfrm>
            <a:off x="3842923" y="5321306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5" name="Arrow: Up 44">
            <a:extLst>
              <a:ext uri="{FF2B5EF4-FFF2-40B4-BE49-F238E27FC236}">
                <a16:creationId xmlns:a16="http://schemas.microsoft.com/office/drawing/2014/main" id="{30139717-136D-404C-A9A9-240DE127FBCC}"/>
              </a:ext>
            </a:extLst>
          </p:cNvPr>
          <p:cNvSpPr/>
          <p:nvPr/>
        </p:nvSpPr>
        <p:spPr>
          <a:xfrm>
            <a:off x="4848618" y="5292425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6" name="Arrow: Up 45">
            <a:extLst>
              <a:ext uri="{FF2B5EF4-FFF2-40B4-BE49-F238E27FC236}">
                <a16:creationId xmlns:a16="http://schemas.microsoft.com/office/drawing/2014/main" id="{6CF5A562-1A93-46E4-ACBB-8FC7039EE817}"/>
              </a:ext>
            </a:extLst>
          </p:cNvPr>
          <p:cNvSpPr/>
          <p:nvPr/>
        </p:nvSpPr>
        <p:spPr>
          <a:xfrm>
            <a:off x="5071902" y="5292424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7" name="Arrow: Up 46">
            <a:extLst>
              <a:ext uri="{FF2B5EF4-FFF2-40B4-BE49-F238E27FC236}">
                <a16:creationId xmlns:a16="http://schemas.microsoft.com/office/drawing/2014/main" id="{11974103-F25C-4E9A-BA0F-BF8968E290D1}"/>
              </a:ext>
            </a:extLst>
          </p:cNvPr>
          <p:cNvSpPr/>
          <p:nvPr/>
        </p:nvSpPr>
        <p:spPr>
          <a:xfrm>
            <a:off x="5297403" y="5295655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8" name="Arrow: Up 47">
            <a:extLst>
              <a:ext uri="{FF2B5EF4-FFF2-40B4-BE49-F238E27FC236}">
                <a16:creationId xmlns:a16="http://schemas.microsoft.com/office/drawing/2014/main" id="{67F8F395-CF97-48D6-97C8-6F39E7FC98C7}"/>
              </a:ext>
            </a:extLst>
          </p:cNvPr>
          <p:cNvSpPr/>
          <p:nvPr/>
        </p:nvSpPr>
        <p:spPr>
          <a:xfrm>
            <a:off x="6215986" y="3807229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9" name="Arrow: Up 48">
            <a:extLst>
              <a:ext uri="{FF2B5EF4-FFF2-40B4-BE49-F238E27FC236}">
                <a16:creationId xmlns:a16="http://schemas.microsoft.com/office/drawing/2014/main" id="{64704A0D-B26C-4C54-9709-0FAA183558E5}"/>
              </a:ext>
            </a:extLst>
          </p:cNvPr>
          <p:cNvSpPr/>
          <p:nvPr/>
        </p:nvSpPr>
        <p:spPr>
          <a:xfrm>
            <a:off x="6439270" y="3807228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0" name="Arrow: Up 49">
            <a:extLst>
              <a:ext uri="{FF2B5EF4-FFF2-40B4-BE49-F238E27FC236}">
                <a16:creationId xmlns:a16="http://schemas.microsoft.com/office/drawing/2014/main" id="{C4D62A4E-721B-4552-BABD-656F69A411AB}"/>
              </a:ext>
            </a:extLst>
          </p:cNvPr>
          <p:cNvSpPr/>
          <p:nvPr/>
        </p:nvSpPr>
        <p:spPr>
          <a:xfrm>
            <a:off x="6664771" y="3810459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1" name="Arrow: Up 50">
            <a:extLst>
              <a:ext uri="{FF2B5EF4-FFF2-40B4-BE49-F238E27FC236}">
                <a16:creationId xmlns:a16="http://schemas.microsoft.com/office/drawing/2014/main" id="{57E16CC6-9470-49EA-8986-F9E84EF127F3}"/>
              </a:ext>
            </a:extLst>
          </p:cNvPr>
          <p:cNvSpPr/>
          <p:nvPr/>
        </p:nvSpPr>
        <p:spPr>
          <a:xfrm>
            <a:off x="3588744" y="3812738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2" name="Arrow: Up 51">
            <a:extLst>
              <a:ext uri="{FF2B5EF4-FFF2-40B4-BE49-F238E27FC236}">
                <a16:creationId xmlns:a16="http://schemas.microsoft.com/office/drawing/2014/main" id="{42475C13-3E85-4E4D-BC93-A531E229D051}"/>
              </a:ext>
            </a:extLst>
          </p:cNvPr>
          <p:cNvSpPr/>
          <p:nvPr/>
        </p:nvSpPr>
        <p:spPr>
          <a:xfrm>
            <a:off x="3812028" y="3812737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3" name="Arrow: Up 52">
            <a:extLst>
              <a:ext uri="{FF2B5EF4-FFF2-40B4-BE49-F238E27FC236}">
                <a16:creationId xmlns:a16="http://schemas.microsoft.com/office/drawing/2014/main" id="{E15F9E56-44A6-44B1-8BCD-FED186E73A4A}"/>
              </a:ext>
            </a:extLst>
          </p:cNvPr>
          <p:cNvSpPr/>
          <p:nvPr/>
        </p:nvSpPr>
        <p:spPr>
          <a:xfrm>
            <a:off x="4037529" y="3815968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4" name="Arrow: Up 53">
            <a:extLst>
              <a:ext uri="{FF2B5EF4-FFF2-40B4-BE49-F238E27FC236}">
                <a16:creationId xmlns:a16="http://schemas.microsoft.com/office/drawing/2014/main" id="{64C4D76A-DB5E-43E2-BCA1-A99B2EC7D2B3}"/>
              </a:ext>
            </a:extLst>
          </p:cNvPr>
          <p:cNvSpPr/>
          <p:nvPr/>
        </p:nvSpPr>
        <p:spPr>
          <a:xfrm rot="10800000">
            <a:off x="6172130" y="2455534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5" name="Arrow: Up 54">
            <a:extLst>
              <a:ext uri="{FF2B5EF4-FFF2-40B4-BE49-F238E27FC236}">
                <a16:creationId xmlns:a16="http://schemas.microsoft.com/office/drawing/2014/main" id="{E7F68F1A-56C3-45A5-8895-159FC41ABFEF}"/>
              </a:ext>
            </a:extLst>
          </p:cNvPr>
          <p:cNvSpPr/>
          <p:nvPr/>
        </p:nvSpPr>
        <p:spPr>
          <a:xfrm rot="10800000">
            <a:off x="6395414" y="2455533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6" name="Arrow: Up 55">
            <a:extLst>
              <a:ext uri="{FF2B5EF4-FFF2-40B4-BE49-F238E27FC236}">
                <a16:creationId xmlns:a16="http://schemas.microsoft.com/office/drawing/2014/main" id="{7D89AEF7-E561-4E58-A33F-0114238BA8A0}"/>
              </a:ext>
            </a:extLst>
          </p:cNvPr>
          <p:cNvSpPr/>
          <p:nvPr/>
        </p:nvSpPr>
        <p:spPr>
          <a:xfrm rot="10800000">
            <a:off x="7442346" y="2439173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7" name="Arrow: Up 56">
            <a:extLst>
              <a:ext uri="{FF2B5EF4-FFF2-40B4-BE49-F238E27FC236}">
                <a16:creationId xmlns:a16="http://schemas.microsoft.com/office/drawing/2014/main" id="{BB004726-E88F-4EFB-BBE3-8AEE557056D3}"/>
              </a:ext>
            </a:extLst>
          </p:cNvPr>
          <p:cNvSpPr/>
          <p:nvPr/>
        </p:nvSpPr>
        <p:spPr>
          <a:xfrm rot="10800000">
            <a:off x="7665630" y="2439172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8" name="Arrow: Up 57">
            <a:extLst>
              <a:ext uri="{FF2B5EF4-FFF2-40B4-BE49-F238E27FC236}">
                <a16:creationId xmlns:a16="http://schemas.microsoft.com/office/drawing/2014/main" id="{F91BF356-3078-441F-9F88-81CF74388F95}"/>
              </a:ext>
            </a:extLst>
          </p:cNvPr>
          <p:cNvSpPr/>
          <p:nvPr/>
        </p:nvSpPr>
        <p:spPr>
          <a:xfrm rot="10800000">
            <a:off x="7454002" y="3843035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9" name="Arrow: Up 58">
            <a:extLst>
              <a:ext uri="{FF2B5EF4-FFF2-40B4-BE49-F238E27FC236}">
                <a16:creationId xmlns:a16="http://schemas.microsoft.com/office/drawing/2014/main" id="{F81CDEA6-FDE1-4161-9F8D-CBB06903B2EC}"/>
              </a:ext>
            </a:extLst>
          </p:cNvPr>
          <p:cNvSpPr/>
          <p:nvPr/>
        </p:nvSpPr>
        <p:spPr>
          <a:xfrm rot="10800000">
            <a:off x="7677286" y="3843034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60" name="Arrow: Up 59">
            <a:extLst>
              <a:ext uri="{FF2B5EF4-FFF2-40B4-BE49-F238E27FC236}">
                <a16:creationId xmlns:a16="http://schemas.microsoft.com/office/drawing/2014/main" id="{BBB3DF3C-5540-4D4B-9449-0B8B7C96415D}"/>
              </a:ext>
            </a:extLst>
          </p:cNvPr>
          <p:cNvSpPr/>
          <p:nvPr/>
        </p:nvSpPr>
        <p:spPr>
          <a:xfrm rot="10800000">
            <a:off x="6215986" y="5306284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61" name="Arrow: Up 60">
            <a:extLst>
              <a:ext uri="{FF2B5EF4-FFF2-40B4-BE49-F238E27FC236}">
                <a16:creationId xmlns:a16="http://schemas.microsoft.com/office/drawing/2014/main" id="{CD26B822-FF63-4DB5-BAAF-66DC8A55D85B}"/>
              </a:ext>
            </a:extLst>
          </p:cNvPr>
          <p:cNvSpPr/>
          <p:nvPr/>
        </p:nvSpPr>
        <p:spPr>
          <a:xfrm rot="10800000">
            <a:off x="7399947" y="5289194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62" name="Arrow: Up 61">
            <a:extLst>
              <a:ext uri="{FF2B5EF4-FFF2-40B4-BE49-F238E27FC236}">
                <a16:creationId xmlns:a16="http://schemas.microsoft.com/office/drawing/2014/main" id="{15B372C6-7770-4E3F-AEC2-40794085E362}"/>
              </a:ext>
            </a:extLst>
          </p:cNvPr>
          <p:cNvSpPr/>
          <p:nvPr/>
        </p:nvSpPr>
        <p:spPr>
          <a:xfrm rot="10800000">
            <a:off x="7623231" y="5289193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63" name="Arrow: Up 62">
            <a:extLst>
              <a:ext uri="{FF2B5EF4-FFF2-40B4-BE49-F238E27FC236}">
                <a16:creationId xmlns:a16="http://schemas.microsoft.com/office/drawing/2014/main" id="{9344D444-C448-43ED-A260-51230310DAFE}"/>
              </a:ext>
            </a:extLst>
          </p:cNvPr>
          <p:cNvSpPr/>
          <p:nvPr/>
        </p:nvSpPr>
        <p:spPr>
          <a:xfrm rot="10800000">
            <a:off x="7848732" y="5292424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64" name="Arrow: Up 63">
            <a:extLst>
              <a:ext uri="{FF2B5EF4-FFF2-40B4-BE49-F238E27FC236}">
                <a16:creationId xmlns:a16="http://schemas.microsoft.com/office/drawing/2014/main" id="{CEC555FE-2443-4C38-B099-8B9D5E52A36D}"/>
              </a:ext>
            </a:extLst>
          </p:cNvPr>
          <p:cNvSpPr/>
          <p:nvPr/>
        </p:nvSpPr>
        <p:spPr>
          <a:xfrm rot="10800000">
            <a:off x="3573560" y="3108715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65" name="Arrow: Up 64">
            <a:extLst>
              <a:ext uri="{FF2B5EF4-FFF2-40B4-BE49-F238E27FC236}">
                <a16:creationId xmlns:a16="http://schemas.microsoft.com/office/drawing/2014/main" id="{4B872AD3-F677-4AB9-9523-2B82FF31EC29}"/>
              </a:ext>
            </a:extLst>
          </p:cNvPr>
          <p:cNvSpPr/>
          <p:nvPr/>
        </p:nvSpPr>
        <p:spPr>
          <a:xfrm rot="10800000">
            <a:off x="3796844" y="3108714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66" name="Arrow: Up 65">
            <a:extLst>
              <a:ext uri="{FF2B5EF4-FFF2-40B4-BE49-F238E27FC236}">
                <a16:creationId xmlns:a16="http://schemas.microsoft.com/office/drawing/2014/main" id="{618EE78B-DB97-4957-BCC0-485B303CB1F6}"/>
              </a:ext>
            </a:extLst>
          </p:cNvPr>
          <p:cNvSpPr/>
          <p:nvPr/>
        </p:nvSpPr>
        <p:spPr>
          <a:xfrm rot="10800000">
            <a:off x="3591834" y="4596182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67" name="Arrow: Up 66">
            <a:extLst>
              <a:ext uri="{FF2B5EF4-FFF2-40B4-BE49-F238E27FC236}">
                <a16:creationId xmlns:a16="http://schemas.microsoft.com/office/drawing/2014/main" id="{059C9EB5-63E4-479A-952E-843BFCFBD396}"/>
              </a:ext>
            </a:extLst>
          </p:cNvPr>
          <p:cNvSpPr/>
          <p:nvPr/>
        </p:nvSpPr>
        <p:spPr>
          <a:xfrm rot="10800000">
            <a:off x="3815118" y="4596181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68" name="Arrow: Up 67">
            <a:extLst>
              <a:ext uri="{FF2B5EF4-FFF2-40B4-BE49-F238E27FC236}">
                <a16:creationId xmlns:a16="http://schemas.microsoft.com/office/drawing/2014/main" id="{1FD2E744-F59A-45FC-A5BD-49802414FC85}"/>
              </a:ext>
            </a:extLst>
          </p:cNvPr>
          <p:cNvSpPr/>
          <p:nvPr/>
        </p:nvSpPr>
        <p:spPr>
          <a:xfrm rot="10800000">
            <a:off x="3614325" y="6088714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69" name="Arrow: Up 68">
            <a:extLst>
              <a:ext uri="{FF2B5EF4-FFF2-40B4-BE49-F238E27FC236}">
                <a16:creationId xmlns:a16="http://schemas.microsoft.com/office/drawing/2014/main" id="{168E31A1-6DD9-4B4E-A36A-9BFDCB57F6E3}"/>
              </a:ext>
            </a:extLst>
          </p:cNvPr>
          <p:cNvSpPr/>
          <p:nvPr/>
        </p:nvSpPr>
        <p:spPr>
          <a:xfrm rot="10800000">
            <a:off x="3837609" y="6088713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70" name="Arrow: Up 69">
            <a:extLst>
              <a:ext uri="{FF2B5EF4-FFF2-40B4-BE49-F238E27FC236}">
                <a16:creationId xmlns:a16="http://schemas.microsoft.com/office/drawing/2014/main" id="{A8B09888-CD4B-49F0-87A3-43ACB68A87BD}"/>
              </a:ext>
            </a:extLst>
          </p:cNvPr>
          <p:cNvSpPr/>
          <p:nvPr/>
        </p:nvSpPr>
        <p:spPr>
          <a:xfrm rot="10800000">
            <a:off x="4063110" y="6091944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71" name="Arrow: Up 70">
            <a:extLst>
              <a:ext uri="{FF2B5EF4-FFF2-40B4-BE49-F238E27FC236}">
                <a16:creationId xmlns:a16="http://schemas.microsoft.com/office/drawing/2014/main" id="{18C6058F-5E89-4283-A9F9-31C1098F0821}"/>
              </a:ext>
            </a:extLst>
          </p:cNvPr>
          <p:cNvSpPr/>
          <p:nvPr/>
        </p:nvSpPr>
        <p:spPr>
          <a:xfrm>
            <a:off x="4861554" y="6072924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72" name="Arrow: Up 71">
            <a:extLst>
              <a:ext uri="{FF2B5EF4-FFF2-40B4-BE49-F238E27FC236}">
                <a16:creationId xmlns:a16="http://schemas.microsoft.com/office/drawing/2014/main" id="{E1068F03-A88C-46E8-AF71-6077BB61338A}"/>
              </a:ext>
            </a:extLst>
          </p:cNvPr>
          <p:cNvSpPr/>
          <p:nvPr/>
        </p:nvSpPr>
        <p:spPr>
          <a:xfrm>
            <a:off x="5084838" y="6072923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73" name="Arrow: Up 72">
            <a:extLst>
              <a:ext uri="{FF2B5EF4-FFF2-40B4-BE49-F238E27FC236}">
                <a16:creationId xmlns:a16="http://schemas.microsoft.com/office/drawing/2014/main" id="{F334B596-1089-49C3-A359-37C8863D6657}"/>
              </a:ext>
            </a:extLst>
          </p:cNvPr>
          <p:cNvSpPr/>
          <p:nvPr/>
        </p:nvSpPr>
        <p:spPr>
          <a:xfrm>
            <a:off x="5310339" y="6076154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74" name="Arrow: Up 73">
            <a:extLst>
              <a:ext uri="{FF2B5EF4-FFF2-40B4-BE49-F238E27FC236}">
                <a16:creationId xmlns:a16="http://schemas.microsoft.com/office/drawing/2014/main" id="{A236FAD5-69F4-42FB-B5BD-A22BDBD61D08}"/>
              </a:ext>
            </a:extLst>
          </p:cNvPr>
          <p:cNvSpPr/>
          <p:nvPr/>
        </p:nvSpPr>
        <p:spPr>
          <a:xfrm rot="10800000">
            <a:off x="4846401" y="4572085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75" name="Arrow: Up 74">
            <a:extLst>
              <a:ext uri="{FF2B5EF4-FFF2-40B4-BE49-F238E27FC236}">
                <a16:creationId xmlns:a16="http://schemas.microsoft.com/office/drawing/2014/main" id="{6EA9CF84-6E37-4A38-88D1-98D94852437F}"/>
              </a:ext>
            </a:extLst>
          </p:cNvPr>
          <p:cNvSpPr/>
          <p:nvPr/>
        </p:nvSpPr>
        <p:spPr>
          <a:xfrm rot="10800000">
            <a:off x="5069685" y="4572084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76" name="Arrow: Up 75">
            <a:extLst>
              <a:ext uri="{FF2B5EF4-FFF2-40B4-BE49-F238E27FC236}">
                <a16:creationId xmlns:a16="http://schemas.microsoft.com/office/drawing/2014/main" id="{8C6ED1BE-98C4-4051-B7C4-AAD30184EB87}"/>
              </a:ext>
            </a:extLst>
          </p:cNvPr>
          <p:cNvSpPr/>
          <p:nvPr/>
        </p:nvSpPr>
        <p:spPr>
          <a:xfrm rot="10800000">
            <a:off x="4844300" y="3088851"/>
            <a:ext cx="223284" cy="276447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77" name="Arrow: Up 76">
            <a:extLst>
              <a:ext uri="{FF2B5EF4-FFF2-40B4-BE49-F238E27FC236}">
                <a16:creationId xmlns:a16="http://schemas.microsoft.com/office/drawing/2014/main" id="{2918C21D-B2C1-4C7C-99E7-C89BC4CF1434}"/>
              </a:ext>
            </a:extLst>
          </p:cNvPr>
          <p:cNvSpPr/>
          <p:nvPr/>
        </p:nvSpPr>
        <p:spPr>
          <a:xfrm>
            <a:off x="6165949" y="3063413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78" name="Arrow: Up 77">
            <a:extLst>
              <a:ext uri="{FF2B5EF4-FFF2-40B4-BE49-F238E27FC236}">
                <a16:creationId xmlns:a16="http://schemas.microsoft.com/office/drawing/2014/main" id="{DD5149C0-D467-4A9C-AD08-6F00920EEDF4}"/>
              </a:ext>
            </a:extLst>
          </p:cNvPr>
          <p:cNvSpPr/>
          <p:nvPr/>
        </p:nvSpPr>
        <p:spPr>
          <a:xfrm>
            <a:off x="6389233" y="3063412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79" name="Arrow: Up 78">
            <a:extLst>
              <a:ext uri="{FF2B5EF4-FFF2-40B4-BE49-F238E27FC236}">
                <a16:creationId xmlns:a16="http://schemas.microsoft.com/office/drawing/2014/main" id="{4BF4D905-D38D-47BB-A899-7C9B84331EA2}"/>
              </a:ext>
            </a:extLst>
          </p:cNvPr>
          <p:cNvSpPr/>
          <p:nvPr/>
        </p:nvSpPr>
        <p:spPr>
          <a:xfrm>
            <a:off x="6614734" y="3066643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0" name="Arrow: Up 79">
            <a:extLst>
              <a:ext uri="{FF2B5EF4-FFF2-40B4-BE49-F238E27FC236}">
                <a16:creationId xmlns:a16="http://schemas.microsoft.com/office/drawing/2014/main" id="{479453C2-396E-441E-BF80-C2037B0D8398}"/>
              </a:ext>
            </a:extLst>
          </p:cNvPr>
          <p:cNvSpPr/>
          <p:nvPr/>
        </p:nvSpPr>
        <p:spPr>
          <a:xfrm>
            <a:off x="7414708" y="3060182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1" name="Arrow: Up 80">
            <a:extLst>
              <a:ext uri="{FF2B5EF4-FFF2-40B4-BE49-F238E27FC236}">
                <a16:creationId xmlns:a16="http://schemas.microsoft.com/office/drawing/2014/main" id="{000BD6B5-477A-4654-9304-3EFA362A1CE2}"/>
              </a:ext>
            </a:extLst>
          </p:cNvPr>
          <p:cNvSpPr/>
          <p:nvPr/>
        </p:nvSpPr>
        <p:spPr>
          <a:xfrm>
            <a:off x="7637992" y="3060181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2" name="Arrow: Up 81">
            <a:extLst>
              <a:ext uri="{FF2B5EF4-FFF2-40B4-BE49-F238E27FC236}">
                <a16:creationId xmlns:a16="http://schemas.microsoft.com/office/drawing/2014/main" id="{32EAC163-D029-41CA-9C2C-87D2E64AA39B}"/>
              </a:ext>
            </a:extLst>
          </p:cNvPr>
          <p:cNvSpPr/>
          <p:nvPr/>
        </p:nvSpPr>
        <p:spPr>
          <a:xfrm>
            <a:off x="7863493" y="3063412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3" name="Arrow: Up 82">
            <a:extLst>
              <a:ext uri="{FF2B5EF4-FFF2-40B4-BE49-F238E27FC236}">
                <a16:creationId xmlns:a16="http://schemas.microsoft.com/office/drawing/2014/main" id="{9B83DCCF-C8C6-4A6A-B1E3-F13C43752BA9}"/>
              </a:ext>
            </a:extLst>
          </p:cNvPr>
          <p:cNvSpPr/>
          <p:nvPr/>
        </p:nvSpPr>
        <p:spPr>
          <a:xfrm>
            <a:off x="6193396" y="4548656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4" name="Arrow: Up 83">
            <a:extLst>
              <a:ext uri="{FF2B5EF4-FFF2-40B4-BE49-F238E27FC236}">
                <a16:creationId xmlns:a16="http://schemas.microsoft.com/office/drawing/2014/main" id="{18F958C8-08D6-4341-AE4E-498F0B590B3C}"/>
              </a:ext>
            </a:extLst>
          </p:cNvPr>
          <p:cNvSpPr/>
          <p:nvPr/>
        </p:nvSpPr>
        <p:spPr>
          <a:xfrm>
            <a:off x="6416680" y="4548655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5" name="Arrow: Up 84">
            <a:extLst>
              <a:ext uri="{FF2B5EF4-FFF2-40B4-BE49-F238E27FC236}">
                <a16:creationId xmlns:a16="http://schemas.microsoft.com/office/drawing/2014/main" id="{E0B4425D-6089-4833-BE6C-8719EEF36F0B}"/>
              </a:ext>
            </a:extLst>
          </p:cNvPr>
          <p:cNvSpPr/>
          <p:nvPr/>
        </p:nvSpPr>
        <p:spPr>
          <a:xfrm>
            <a:off x="7393868" y="4543545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6" name="Arrow: Up 85">
            <a:extLst>
              <a:ext uri="{FF2B5EF4-FFF2-40B4-BE49-F238E27FC236}">
                <a16:creationId xmlns:a16="http://schemas.microsoft.com/office/drawing/2014/main" id="{0CEC985F-734F-42D7-8BD4-DFA3CBA2ABA8}"/>
              </a:ext>
            </a:extLst>
          </p:cNvPr>
          <p:cNvSpPr/>
          <p:nvPr/>
        </p:nvSpPr>
        <p:spPr>
          <a:xfrm>
            <a:off x="7617152" y="4543544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7" name="Arrow: Up 86">
            <a:extLst>
              <a:ext uri="{FF2B5EF4-FFF2-40B4-BE49-F238E27FC236}">
                <a16:creationId xmlns:a16="http://schemas.microsoft.com/office/drawing/2014/main" id="{AC67EDF0-5AF1-4D10-8D94-C5E7C33B77C6}"/>
              </a:ext>
            </a:extLst>
          </p:cNvPr>
          <p:cNvSpPr/>
          <p:nvPr/>
        </p:nvSpPr>
        <p:spPr>
          <a:xfrm>
            <a:off x="7842653" y="4546775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8" name="Arrow: Up 87">
            <a:extLst>
              <a:ext uri="{FF2B5EF4-FFF2-40B4-BE49-F238E27FC236}">
                <a16:creationId xmlns:a16="http://schemas.microsoft.com/office/drawing/2014/main" id="{B96F4D81-F5FE-49BF-972B-653E0CC8EFE1}"/>
              </a:ext>
            </a:extLst>
          </p:cNvPr>
          <p:cNvSpPr/>
          <p:nvPr/>
        </p:nvSpPr>
        <p:spPr>
          <a:xfrm>
            <a:off x="6191828" y="6057863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9" name="Arrow: Up 88">
            <a:extLst>
              <a:ext uri="{FF2B5EF4-FFF2-40B4-BE49-F238E27FC236}">
                <a16:creationId xmlns:a16="http://schemas.microsoft.com/office/drawing/2014/main" id="{92C7F876-3FBD-4324-991B-041D4F4E818B}"/>
              </a:ext>
            </a:extLst>
          </p:cNvPr>
          <p:cNvSpPr/>
          <p:nvPr/>
        </p:nvSpPr>
        <p:spPr>
          <a:xfrm>
            <a:off x="6415112" y="6057862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90" name="Arrow: Up 89">
            <a:extLst>
              <a:ext uri="{FF2B5EF4-FFF2-40B4-BE49-F238E27FC236}">
                <a16:creationId xmlns:a16="http://schemas.microsoft.com/office/drawing/2014/main" id="{F1E443CA-3F55-4301-8E9E-2EECAD0F473E}"/>
              </a:ext>
            </a:extLst>
          </p:cNvPr>
          <p:cNvSpPr/>
          <p:nvPr/>
        </p:nvSpPr>
        <p:spPr>
          <a:xfrm>
            <a:off x="6640613" y="6061093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91" name="Arrow: Up 90">
            <a:extLst>
              <a:ext uri="{FF2B5EF4-FFF2-40B4-BE49-F238E27FC236}">
                <a16:creationId xmlns:a16="http://schemas.microsoft.com/office/drawing/2014/main" id="{1EA93E74-903A-4A31-ACBB-CCED289689CB}"/>
              </a:ext>
            </a:extLst>
          </p:cNvPr>
          <p:cNvSpPr/>
          <p:nvPr/>
        </p:nvSpPr>
        <p:spPr>
          <a:xfrm>
            <a:off x="7399947" y="6041187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92" name="Arrow: Up 91">
            <a:extLst>
              <a:ext uri="{FF2B5EF4-FFF2-40B4-BE49-F238E27FC236}">
                <a16:creationId xmlns:a16="http://schemas.microsoft.com/office/drawing/2014/main" id="{96052CEE-BFC5-4C32-80A1-60CB8A4516CF}"/>
              </a:ext>
            </a:extLst>
          </p:cNvPr>
          <p:cNvSpPr/>
          <p:nvPr/>
        </p:nvSpPr>
        <p:spPr>
          <a:xfrm>
            <a:off x="7623231" y="6041186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93" name="Arrow: Up 92">
            <a:extLst>
              <a:ext uri="{FF2B5EF4-FFF2-40B4-BE49-F238E27FC236}">
                <a16:creationId xmlns:a16="http://schemas.microsoft.com/office/drawing/2014/main" id="{F7313BD7-7161-4F9A-A304-432A813B6043}"/>
              </a:ext>
            </a:extLst>
          </p:cNvPr>
          <p:cNvSpPr/>
          <p:nvPr/>
        </p:nvSpPr>
        <p:spPr>
          <a:xfrm>
            <a:off x="7848732" y="6044417"/>
            <a:ext cx="223284" cy="276447"/>
          </a:xfrm>
          <a:prstGeom prst="up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7CDFDD0F-A107-4DAD-AC53-A1E4A5A6CDDB}"/>
              </a:ext>
            </a:extLst>
          </p:cNvPr>
          <p:cNvSpPr/>
          <p:nvPr/>
        </p:nvSpPr>
        <p:spPr>
          <a:xfrm>
            <a:off x="924953" y="1044138"/>
            <a:ext cx="24952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Ejemplo:</a:t>
            </a:r>
          </a:p>
        </p:txBody>
      </p: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F079F271-9C9F-4DEC-AE59-F8A7D21CEB49}"/>
              </a:ext>
            </a:extLst>
          </p:cNvPr>
          <p:cNvCxnSpPr>
            <a:cxnSpLocks/>
          </p:cNvCxnSpPr>
          <p:nvPr/>
        </p:nvCxnSpPr>
        <p:spPr>
          <a:xfrm flipV="1">
            <a:off x="3737646" y="1191133"/>
            <a:ext cx="595331" cy="342994"/>
          </a:xfrm>
          <a:prstGeom prst="straightConnector1">
            <a:avLst/>
          </a:prstGeom>
          <a:ln w="3492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61373429-F6B0-4104-9E5B-06E432B41EB2}"/>
              </a:ext>
            </a:extLst>
          </p:cNvPr>
          <p:cNvCxnSpPr>
            <a:cxnSpLocks/>
          </p:cNvCxnSpPr>
          <p:nvPr/>
        </p:nvCxnSpPr>
        <p:spPr>
          <a:xfrm flipH="1" flipV="1">
            <a:off x="4585573" y="1058879"/>
            <a:ext cx="665582" cy="459107"/>
          </a:xfrm>
          <a:prstGeom prst="straightConnector1">
            <a:avLst/>
          </a:prstGeom>
          <a:ln w="3492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8665F43E-2F7B-4B7E-859A-81A4C2663FFC}"/>
              </a:ext>
            </a:extLst>
          </p:cNvPr>
          <p:cNvCxnSpPr>
            <a:cxnSpLocks/>
          </p:cNvCxnSpPr>
          <p:nvPr/>
        </p:nvCxnSpPr>
        <p:spPr>
          <a:xfrm flipV="1">
            <a:off x="6476784" y="1059754"/>
            <a:ext cx="550941" cy="415022"/>
          </a:xfrm>
          <a:prstGeom prst="straightConnector1">
            <a:avLst/>
          </a:prstGeom>
          <a:ln w="317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FC4C9DA8-79B5-45FA-9F15-BFDA781D2F88}"/>
              </a:ext>
            </a:extLst>
          </p:cNvPr>
          <p:cNvCxnSpPr>
            <a:cxnSpLocks/>
          </p:cNvCxnSpPr>
          <p:nvPr/>
        </p:nvCxnSpPr>
        <p:spPr>
          <a:xfrm flipH="1" flipV="1">
            <a:off x="7306239" y="1072796"/>
            <a:ext cx="398541" cy="376021"/>
          </a:xfrm>
          <a:prstGeom prst="straightConnector1">
            <a:avLst/>
          </a:prstGeom>
          <a:ln w="317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>
            <a:extLst>
              <a:ext uri="{FF2B5EF4-FFF2-40B4-BE49-F238E27FC236}">
                <a16:creationId xmlns:a16="http://schemas.microsoft.com/office/drawing/2014/main" id="{1F6FE4B1-AC59-41F3-B3C4-0DC77B51008E}"/>
              </a:ext>
            </a:extLst>
          </p:cNvPr>
          <p:cNvSpPr txBox="1"/>
          <p:nvPr/>
        </p:nvSpPr>
        <p:spPr>
          <a:xfrm>
            <a:off x="3471732" y="385710"/>
            <a:ext cx="1776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b="1" dirty="0">
                <a:solidFill>
                  <a:schemeClr val="accent2"/>
                </a:solidFill>
              </a:rPr>
              <a:t>Dimensión 1</a:t>
            </a:r>
          </a:p>
          <a:p>
            <a:pPr algn="ctr"/>
            <a:r>
              <a:rPr lang="es-MX" b="1" dirty="0">
                <a:solidFill>
                  <a:schemeClr val="accent2"/>
                </a:solidFill>
              </a:rPr>
              <a:t>“Proxy NSE”</a:t>
            </a:r>
            <a:endParaRPr lang="es-PE" b="1" dirty="0">
              <a:solidFill>
                <a:schemeClr val="accent2"/>
              </a:solidFill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A40BCFF4-59C6-403D-A804-4CA9EFCE8A63}"/>
              </a:ext>
            </a:extLst>
          </p:cNvPr>
          <p:cNvSpPr txBox="1"/>
          <p:nvPr/>
        </p:nvSpPr>
        <p:spPr>
          <a:xfrm>
            <a:off x="6215985" y="362256"/>
            <a:ext cx="18425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b="1" dirty="0">
                <a:solidFill>
                  <a:srgbClr val="7030A0"/>
                </a:solidFill>
              </a:rPr>
              <a:t>Dimensión 2</a:t>
            </a:r>
          </a:p>
          <a:p>
            <a:pPr algn="ctr"/>
            <a:r>
              <a:rPr lang="es-MX" b="1" dirty="0">
                <a:solidFill>
                  <a:srgbClr val="7030A0"/>
                </a:solidFill>
              </a:rPr>
              <a:t>“Digitalización”</a:t>
            </a:r>
            <a:endParaRPr lang="es-PE" b="1" dirty="0">
              <a:solidFill>
                <a:srgbClr val="7030A0"/>
              </a:solidFill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B1010CAD-0D23-40AE-8720-8636C84B7F80}"/>
              </a:ext>
            </a:extLst>
          </p:cNvPr>
          <p:cNvSpPr txBox="1"/>
          <p:nvPr/>
        </p:nvSpPr>
        <p:spPr>
          <a:xfrm>
            <a:off x="8907875" y="1478188"/>
            <a:ext cx="2781702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s-PE" altLang="es-PE" sz="1800" dirty="0"/>
              <a:t>* En el ejemplo, si creara una suerte de “promedio” entre línea de crédito y gama de vehículo crearía una nueva columna (“Proxy NSE”) que conservaría información de ambas, ya que están altamente correlacionadas, se mueven de forma conjunta.</a:t>
            </a:r>
          </a:p>
        </p:txBody>
      </p:sp>
    </p:spTree>
    <p:extLst>
      <p:ext uri="{BB962C8B-B14F-4D97-AF65-F5344CB8AC3E}">
        <p14:creationId xmlns:p14="http://schemas.microsoft.com/office/powerpoint/2010/main" val="24034210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34A4475-365F-4381-A542-4698D63774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flipH="1">
            <a:off x="0" y="0"/>
            <a:ext cx="1097280" cy="1097280"/>
            <a:chOff x="11094720" y="0"/>
            <a:chExt cx="1097280" cy="1097280"/>
          </a:xfrm>
        </p:grpSpPr>
        <p:sp>
          <p:nvSpPr>
            <p:cNvPr id="24" name="Isosceles Triangle 23">
              <a:extLst>
                <a:ext uri="{FF2B5EF4-FFF2-40B4-BE49-F238E27FC236}">
                  <a16:creationId xmlns:a16="http://schemas.microsoft.com/office/drawing/2014/main" id="{148F8F8B-B172-475E-9119-57F2A1C879F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1094720" y="0"/>
              <a:ext cx="1097280" cy="1097280"/>
            </a:xfrm>
            <a:prstGeom prst="triangle">
              <a:avLst>
                <a:gd name="adj" fmla="val 10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B0349D0-97A5-4654-A515-C72EA9E0B02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189552" y="127618"/>
              <a:ext cx="457894" cy="457894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C8D6E3B-FFED-480F-941D-FE376375B8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177940" y="4601497"/>
            <a:ext cx="1014060" cy="2017580"/>
            <a:chOff x="11177940" y="4601497"/>
            <a:chExt cx="1014060" cy="2017580"/>
          </a:xfrm>
        </p:grpSpPr>
        <p:sp>
          <p:nvSpPr>
            <p:cNvPr id="28" name="Isosceles Triangle 27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 flipH="1">
              <a:off x="1067618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27850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2" name="Title 1">
            <a:extLst>
              <a:ext uri="{FF2B5EF4-FFF2-40B4-BE49-F238E27FC236}">
                <a16:creationId xmlns:a16="http://schemas.microsoft.com/office/drawing/2014/main" id="{5A2F46BC-EFAB-44DD-9E1E-81BC0FA4AF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7671" y="542139"/>
            <a:ext cx="10553624" cy="1135737"/>
          </a:xfrm>
        </p:spPr>
        <p:txBody>
          <a:bodyPr>
            <a:normAutofit fontScale="90000"/>
          </a:bodyPr>
          <a:lstStyle/>
          <a:p>
            <a:r>
              <a:rPr lang="es-MX" b="1" dirty="0"/>
              <a:t>¿Cómo conservar información de las dimensiones?</a:t>
            </a:r>
            <a:endParaRPr lang="es-PE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8472B59-4E55-4C69-82FB-D3EDB71A3E41}"/>
              </a:ext>
            </a:extLst>
          </p:cNvPr>
          <p:cNvSpPr txBox="1"/>
          <p:nvPr/>
        </p:nvSpPr>
        <p:spPr>
          <a:xfrm>
            <a:off x="773501" y="2143591"/>
            <a:ext cx="99768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dirty="0"/>
              <a:t>Existen diferentes medidas para explorar como se comportan la información de las dimensiones, nos  vamos a concentrar en la más utilizada: </a:t>
            </a:r>
            <a:r>
              <a:rPr lang="es-MX" sz="2400" b="1" dirty="0"/>
              <a:t>Matriz de varianza-covarianza</a:t>
            </a:r>
            <a:endParaRPr lang="es-PE" sz="240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FA4112-06EF-4747-AB80-8300325B97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1939" y="3392988"/>
            <a:ext cx="2553520" cy="1651043"/>
          </a:xfrm>
          <a:prstGeom prst="rect">
            <a:avLst/>
          </a:prstGeom>
        </p:spPr>
      </p:pic>
      <p:sp>
        <p:nvSpPr>
          <p:cNvPr id="104" name="TextBox 103">
            <a:extLst>
              <a:ext uri="{FF2B5EF4-FFF2-40B4-BE49-F238E27FC236}">
                <a16:creationId xmlns:a16="http://schemas.microsoft.com/office/drawing/2014/main" id="{D41E8350-E430-4DEC-BFB2-A1A6F3D58282}"/>
              </a:ext>
            </a:extLst>
          </p:cNvPr>
          <p:cNvSpPr txBox="1"/>
          <p:nvPr/>
        </p:nvSpPr>
        <p:spPr>
          <a:xfrm>
            <a:off x="2365030" y="3667772"/>
            <a:ext cx="246700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MX" sz="1800" b="1" dirty="0"/>
              <a:t>Matriz de varianza-covarianza de un dataset de tres dimensiones</a:t>
            </a:r>
            <a:endParaRPr lang="es-PE" dirty="0"/>
          </a:p>
        </p:txBody>
      </p:sp>
      <p:sp>
        <p:nvSpPr>
          <p:cNvPr id="105" name="Equals 104">
            <a:extLst>
              <a:ext uri="{FF2B5EF4-FFF2-40B4-BE49-F238E27FC236}">
                <a16:creationId xmlns:a16="http://schemas.microsoft.com/office/drawing/2014/main" id="{0F070DD8-366D-4319-9833-32787CDA627D}"/>
              </a:ext>
            </a:extLst>
          </p:cNvPr>
          <p:cNvSpPr/>
          <p:nvPr/>
        </p:nvSpPr>
        <p:spPr>
          <a:xfrm>
            <a:off x="5062784" y="4093204"/>
            <a:ext cx="469556" cy="217639"/>
          </a:xfrm>
          <a:prstGeom prst="mathEqual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>
              <a:solidFill>
                <a:schemeClr val="tx1"/>
              </a:solidFill>
            </a:endParaRP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11D6EF34-C34E-4AA6-991C-4C7B41524E37}"/>
              </a:ext>
            </a:extLst>
          </p:cNvPr>
          <p:cNvSpPr/>
          <p:nvPr/>
        </p:nvSpPr>
        <p:spPr>
          <a:xfrm>
            <a:off x="3389932" y="5296946"/>
            <a:ext cx="6660291" cy="1132208"/>
          </a:xfrm>
          <a:prstGeom prst="rect">
            <a:avLst/>
          </a:prstGeom>
          <a:solidFill>
            <a:schemeClr val="bg1">
              <a:lumMod val="85000"/>
              <a:alpha val="40000"/>
            </a:schemeClr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43F2A142-5DE8-4B74-AD27-6119810A23C6}"/>
              </a:ext>
            </a:extLst>
          </p:cNvPr>
          <p:cNvSpPr txBox="1"/>
          <p:nvPr/>
        </p:nvSpPr>
        <p:spPr>
          <a:xfrm>
            <a:off x="3624001" y="5539885"/>
            <a:ext cx="375298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sz="1800" b="1" dirty="0"/>
              <a:t>* Normalización de dimensiones (media cero y desviación estándar):</a:t>
            </a:r>
            <a:endParaRPr lang="es-PE" dirty="0"/>
          </a:p>
        </p:txBody>
      </p:sp>
      <p:graphicFrame>
        <p:nvGraphicFramePr>
          <p:cNvPr id="110" name="Object 2">
            <a:extLst>
              <a:ext uri="{FF2B5EF4-FFF2-40B4-BE49-F238E27FC236}">
                <a16:creationId xmlns:a16="http://schemas.microsoft.com/office/drawing/2014/main" id="{A3053534-1B6A-4615-B469-A641F05E1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806013"/>
              </p:ext>
            </p:extLst>
          </p:nvPr>
        </p:nvGraphicFramePr>
        <p:xfrm>
          <a:off x="7863990" y="5423486"/>
          <a:ext cx="1377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30" imgH="393529" progId="Equation.DSMT4">
                  <p:embed/>
                </p:oleObj>
              </mc:Choice>
              <mc:Fallback>
                <p:oleObj name="Equation" r:id="rId4" imgW="622030" imgH="393529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9DFA2D07-669D-4D44-839E-EB80C1908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3990" y="5423486"/>
                        <a:ext cx="13779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37242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34A4475-365F-4381-A542-4698D63774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flipH="1">
            <a:off x="0" y="0"/>
            <a:ext cx="1097280" cy="1097280"/>
            <a:chOff x="11094720" y="0"/>
            <a:chExt cx="1097280" cy="1097280"/>
          </a:xfrm>
        </p:grpSpPr>
        <p:sp>
          <p:nvSpPr>
            <p:cNvPr id="24" name="Isosceles Triangle 23">
              <a:extLst>
                <a:ext uri="{FF2B5EF4-FFF2-40B4-BE49-F238E27FC236}">
                  <a16:creationId xmlns:a16="http://schemas.microsoft.com/office/drawing/2014/main" id="{148F8F8B-B172-475E-9119-57F2A1C879F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1094720" y="0"/>
              <a:ext cx="1097280" cy="1097280"/>
            </a:xfrm>
            <a:prstGeom prst="triangle">
              <a:avLst>
                <a:gd name="adj" fmla="val 10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B0349D0-97A5-4654-A515-C72EA9E0B02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189552" y="127618"/>
              <a:ext cx="457894" cy="457894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C8D6E3B-FFED-480F-941D-FE376375B8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177940" y="4601497"/>
            <a:ext cx="1014060" cy="2017580"/>
            <a:chOff x="11177940" y="4601497"/>
            <a:chExt cx="1014060" cy="2017580"/>
          </a:xfrm>
        </p:grpSpPr>
        <p:sp>
          <p:nvSpPr>
            <p:cNvPr id="28" name="Isosceles Triangle 27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 flipH="1">
              <a:off x="1067618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27850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itle 3">
            <a:extLst>
              <a:ext uri="{FF2B5EF4-FFF2-40B4-BE49-F238E27FC236}">
                <a16:creationId xmlns:a16="http://schemas.microsoft.com/office/drawing/2014/main" id="{437272AC-2B05-4B77-9BA3-DDE36EDDA9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b="1" dirty="0"/>
              <a:t>Algoritmos de Dimensionality Reduction </a:t>
            </a:r>
            <a:endParaRPr lang="es-PE" dirty="0"/>
          </a:p>
        </p:txBody>
      </p:sp>
      <p:pic>
        <p:nvPicPr>
          <p:cNvPr id="1026" name="Picture 2" descr="Image result for dimensionality reduction algorithms">
            <a:extLst>
              <a:ext uri="{FF2B5EF4-FFF2-40B4-BE49-F238E27FC236}">
                <a16:creationId xmlns:a16="http://schemas.microsoft.com/office/drawing/2014/main" id="{98E2D70A-609C-4DF1-98C4-C2A54BEB0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265" y="2023028"/>
            <a:ext cx="8096250" cy="427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Oval 19">
            <a:extLst>
              <a:ext uri="{FF2B5EF4-FFF2-40B4-BE49-F238E27FC236}">
                <a16:creationId xmlns:a16="http://schemas.microsoft.com/office/drawing/2014/main" id="{6BF3C7B0-3F8B-4D4D-8D38-E67F15E6ECA9}"/>
              </a:ext>
            </a:extLst>
          </p:cNvPr>
          <p:cNvSpPr/>
          <p:nvPr/>
        </p:nvSpPr>
        <p:spPr>
          <a:xfrm>
            <a:off x="1727951" y="3429000"/>
            <a:ext cx="1534981" cy="1434486"/>
          </a:xfrm>
          <a:prstGeom prst="ellipse">
            <a:avLst/>
          </a:prstGeom>
          <a:solidFill>
            <a:schemeClr val="accent1">
              <a:alpha val="18000"/>
            </a:schemeClr>
          </a:solidFill>
          <a:ln w="22225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21EDE3-EA34-4FD1-A5BA-D69DDF7E40FB}"/>
              </a:ext>
            </a:extLst>
          </p:cNvPr>
          <p:cNvSpPr txBox="1"/>
          <p:nvPr/>
        </p:nvSpPr>
        <p:spPr>
          <a:xfrm>
            <a:off x="1097280" y="4957943"/>
            <a:ext cx="18518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sz="1800" b="1" dirty="0"/>
              <a:t>* El más utilizado</a:t>
            </a:r>
            <a:endParaRPr lang="es-PE" b="1" i="1" dirty="0"/>
          </a:p>
        </p:txBody>
      </p:sp>
    </p:spTree>
    <p:extLst>
      <p:ext uri="{BB962C8B-B14F-4D97-AF65-F5344CB8AC3E}">
        <p14:creationId xmlns:p14="http://schemas.microsoft.com/office/powerpoint/2010/main" val="23884775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34A4475-365F-4381-A542-4698D63774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flipH="1">
            <a:off x="0" y="0"/>
            <a:ext cx="1097280" cy="1097280"/>
            <a:chOff x="11094720" y="0"/>
            <a:chExt cx="1097280" cy="1097280"/>
          </a:xfrm>
        </p:grpSpPr>
        <p:sp>
          <p:nvSpPr>
            <p:cNvPr id="24" name="Isosceles Triangle 23">
              <a:extLst>
                <a:ext uri="{FF2B5EF4-FFF2-40B4-BE49-F238E27FC236}">
                  <a16:creationId xmlns:a16="http://schemas.microsoft.com/office/drawing/2014/main" id="{148F8F8B-B172-475E-9119-57F2A1C879F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1094720" y="0"/>
              <a:ext cx="1097280" cy="1097280"/>
            </a:xfrm>
            <a:prstGeom prst="triangle">
              <a:avLst>
                <a:gd name="adj" fmla="val 10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B0349D0-97A5-4654-A515-C72EA9E0B02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189552" y="127618"/>
              <a:ext cx="457894" cy="457894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C8D6E3B-FFED-480F-941D-FE376375B8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177940" y="4601497"/>
            <a:ext cx="1014060" cy="2017580"/>
            <a:chOff x="11177940" y="4601497"/>
            <a:chExt cx="1014060" cy="2017580"/>
          </a:xfrm>
        </p:grpSpPr>
        <p:sp>
          <p:nvSpPr>
            <p:cNvPr id="28" name="Isosceles Triangle 27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 flipH="1">
              <a:off x="1067618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27850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itle 1">
            <a:extLst>
              <a:ext uri="{FF2B5EF4-FFF2-40B4-BE49-F238E27FC236}">
                <a16:creationId xmlns:a16="http://schemas.microsoft.com/office/drawing/2014/main" id="{F5C39C73-9923-421B-878D-0E2E1BE5F0C1}"/>
              </a:ext>
            </a:extLst>
          </p:cNvPr>
          <p:cNvSpPr txBox="1">
            <a:spLocks/>
          </p:cNvSpPr>
          <p:nvPr/>
        </p:nvSpPr>
        <p:spPr>
          <a:xfrm>
            <a:off x="1219993" y="331851"/>
            <a:ext cx="9067453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MX" b="1" dirty="0"/>
              <a:t>Principal Component Analysis (PCA)</a:t>
            </a:r>
            <a:endParaRPr lang="es-PE" b="1" dirty="0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6D17E796-A884-4FB4-951F-8EBB380D8D93}"/>
              </a:ext>
            </a:extLst>
          </p:cNvPr>
          <p:cNvSpPr txBox="1">
            <a:spLocks noChangeArrowheads="1"/>
          </p:cNvSpPr>
          <p:nvPr/>
        </p:nvSpPr>
        <p:spPr>
          <a:xfrm>
            <a:off x="1410318" y="1799439"/>
            <a:ext cx="8685151" cy="452596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AutoNum type="arabicPeriod"/>
            </a:pPr>
            <a:r>
              <a:rPr lang="es-PE" altLang="es-PE" dirty="0"/>
              <a:t>Se normaliza data, para cada dimensión se resta el promedio y se divide por la varianza</a:t>
            </a:r>
          </a:p>
          <a:p>
            <a:pPr marL="514350" indent="-514350">
              <a:buAutoNum type="arabicPeriod"/>
            </a:pPr>
            <a:r>
              <a:rPr lang="es-PE" altLang="es-PE" dirty="0"/>
              <a:t>Se calcula matriz de varianza-covarianza</a:t>
            </a:r>
          </a:p>
          <a:p>
            <a:pPr marL="514350" indent="-514350">
              <a:buAutoNum type="arabicPeriod"/>
            </a:pPr>
            <a:r>
              <a:rPr lang="es-PE" altLang="es-PE" dirty="0"/>
              <a:t>Se calculan los eigen-values de la matriz</a:t>
            </a:r>
          </a:p>
          <a:p>
            <a:pPr marL="514350" indent="-514350">
              <a:buAutoNum type="arabicPeriod"/>
            </a:pPr>
            <a:r>
              <a:rPr lang="es-PE" altLang="es-PE" dirty="0"/>
              <a:t>Se busca aproximar la data original utilizando los primeros “K” eigen-</a:t>
            </a:r>
            <a:r>
              <a:rPr lang="en-US" altLang="es-PE" dirty="0"/>
              <a:t>vectors</a:t>
            </a:r>
            <a:r>
              <a:rPr lang="es-PE" altLang="es-PE" dirty="0"/>
              <a:t> asociados a los eigen-values</a:t>
            </a:r>
          </a:p>
          <a:p>
            <a:pPr marL="514350" indent="-514350">
              <a:buAutoNum type="arabicPeriod"/>
            </a:pPr>
            <a:r>
              <a:rPr lang="es-PE" altLang="es-PE" dirty="0"/>
              <a:t>Estos “K” eigen-</a:t>
            </a:r>
            <a:r>
              <a:rPr lang="en-US" altLang="es-PE" dirty="0"/>
              <a:t>vectors</a:t>
            </a:r>
            <a:r>
              <a:rPr lang="es-PE" altLang="es-PE" dirty="0"/>
              <a:t> son las nuevas dimensiones (menor numero que las dimensiones originales)  </a:t>
            </a:r>
          </a:p>
          <a:p>
            <a:pPr marL="514350" indent="-514350">
              <a:buAutoNum type="arabicPeriod"/>
            </a:pPr>
            <a:r>
              <a:rPr lang="es-PE" altLang="es-PE" dirty="0"/>
              <a:t>¿Cómo elegir “K”?: </a:t>
            </a:r>
            <a:r>
              <a:rPr lang="es-PE" altLang="es-PE" i="1" dirty="0"/>
              <a:t>Rule of thumb: </a:t>
            </a:r>
            <a:r>
              <a:rPr lang="es-PE" altLang="es-PE" dirty="0"/>
              <a:t>por lo general se busca conversar al menos el 80% de la varianza</a:t>
            </a:r>
          </a:p>
          <a:p>
            <a:pPr marL="514350" indent="-514350">
              <a:buAutoNum type="arabicPeriod"/>
            </a:pPr>
            <a:endParaRPr lang="es-PE" altLang="es-PE" dirty="0"/>
          </a:p>
        </p:txBody>
      </p:sp>
    </p:spTree>
    <p:extLst>
      <p:ext uri="{BB962C8B-B14F-4D97-AF65-F5344CB8AC3E}">
        <p14:creationId xmlns:p14="http://schemas.microsoft.com/office/powerpoint/2010/main" val="26616909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4</TotalTime>
  <Words>786</Words>
  <Application>Microsoft Office PowerPoint</Application>
  <PresentationFormat>Widescreen</PresentationFormat>
  <Paragraphs>101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Arial</vt:lpstr>
      <vt:lpstr>Calibri</vt:lpstr>
      <vt:lpstr>Calibri Light</vt:lpstr>
      <vt:lpstr>Courier New</vt:lpstr>
      <vt:lpstr>Office Theme</vt:lpstr>
      <vt:lpstr>Equation</vt:lpstr>
      <vt:lpstr>Data Mining</vt:lpstr>
      <vt:lpstr>Materiales</vt:lpstr>
      <vt:lpstr>Plan del curso</vt:lpstr>
      <vt:lpstr>PowerPoint Presentation</vt:lpstr>
      <vt:lpstr>Definición </vt:lpstr>
      <vt:lpstr>PowerPoint Presentation</vt:lpstr>
      <vt:lpstr>¿Cómo conservar información de las dimensiones?</vt:lpstr>
      <vt:lpstr>Algoritmos de Dimensionality Reduction </vt:lpstr>
      <vt:lpstr>PowerPoint Presentation</vt:lpstr>
      <vt:lpstr>Aplicamos PCA a un dataset de ejemplo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Mining</dc:title>
  <dc:creator>alejandro palomino samaniego</dc:creator>
  <cp:lastModifiedBy>alejandro palomino samaniego</cp:lastModifiedBy>
  <cp:revision>186</cp:revision>
  <dcterms:created xsi:type="dcterms:W3CDTF">2021-01-31T19:12:49Z</dcterms:created>
  <dcterms:modified xsi:type="dcterms:W3CDTF">2021-09-11T18:47:20Z</dcterms:modified>
</cp:coreProperties>
</file>